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8"/>
  </p:notesMasterIdLst>
  <p:sldIdLst>
    <p:sldId id="256" r:id="rId3"/>
    <p:sldId id="272" r:id="rId4"/>
    <p:sldId id="359" r:id="rId5"/>
    <p:sldId id="340" r:id="rId6"/>
    <p:sldId id="447" r:id="rId7"/>
    <p:sldId id="448" r:id="rId8"/>
    <p:sldId id="449" r:id="rId9"/>
    <p:sldId id="450" r:id="rId10"/>
    <p:sldId id="451" r:id="rId11"/>
    <p:sldId id="452" r:id="rId12"/>
    <p:sldId id="453" r:id="rId13"/>
    <p:sldId id="454" r:id="rId14"/>
    <p:sldId id="534" r:id="rId15"/>
    <p:sldId id="341" r:id="rId16"/>
    <p:sldId id="342" r:id="rId17"/>
    <p:sldId id="343" r:id="rId18"/>
    <p:sldId id="344" r:id="rId19"/>
    <p:sldId id="346" r:id="rId20"/>
    <p:sldId id="347" r:id="rId21"/>
    <p:sldId id="353" r:id="rId22"/>
    <p:sldId id="355" r:id="rId23"/>
    <p:sldId id="356" r:id="rId24"/>
    <p:sldId id="357" r:id="rId25"/>
    <p:sldId id="376" r:id="rId26"/>
    <p:sldId id="285" r:id="rId27"/>
    <p:sldId id="390" r:id="rId28"/>
    <p:sldId id="391" r:id="rId29"/>
    <p:sldId id="392" r:id="rId30"/>
    <p:sldId id="331" r:id="rId31"/>
    <p:sldId id="332" r:id="rId32"/>
    <p:sldId id="406" r:id="rId33"/>
    <p:sldId id="405" r:id="rId34"/>
    <p:sldId id="318" r:id="rId35"/>
    <p:sldId id="319" r:id="rId36"/>
    <p:sldId id="334" r:id="rId37"/>
    <p:sldId id="335" r:id="rId38"/>
    <p:sldId id="320" r:id="rId39"/>
    <p:sldId id="287" r:id="rId40"/>
    <p:sldId id="321" r:id="rId41"/>
    <p:sldId id="324" r:id="rId42"/>
    <p:sldId id="325" r:id="rId43"/>
    <p:sldId id="326" r:id="rId44"/>
    <p:sldId id="327" r:id="rId45"/>
    <p:sldId id="409" r:id="rId46"/>
    <p:sldId id="413" r:id="rId47"/>
    <p:sldId id="414" r:id="rId49"/>
    <p:sldId id="415" r:id="rId50"/>
    <p:sldId id="416" r:id="rId51"/>
    <p:sldId id="418" r:id="rId52"/>
    <p:sldId id="419" r:id="rId53"/>
    <p:sldId id="421" r:id="rId54"/>
    <p:sldId id="422" r:id="rId55"/>
    <p:sldId id="423" r:id="rId56"/>
    <p:sldId id="426" r:id="rId57"/>
    <p:sldId id="427" r:id="rId58"/>
    <p:sldId id="428" r:id="rId59"/>
    <p:sldId id="430" r:id="rId60"/>
    <p:sldId id="431" r:id="rId61"/>
    <p:sldId id="432" r:id="rId62"/>
    <p:sldId id="433" r:id="rId63"/>
    <p:sldId id="434" r:id="rId64"/>
    <p:sldId id="435" r:id="rId65"/>
    <p:sldId id="437" r:id="rId66"/>
    <p:sldId id="438" r:id="rId67"/>
    <p:sldId id="439" r:id="rId68"/>
    <p:sldId id="440" r:id="rId69"/>
    <p:sldId id="441" r:id="rId70"/>
    <p:sldId id="442" r:id="rId71"/>
    <p:sldId id="443" r:id="rId72"/>
    <p:sldId id="444" r:id="rId73"/>
    <p:sldId id="445" r:id="rId74"/>
    <p:sldId id="446" r:id="rId75"/>
    <p:sldId id="407" r:id="rId76"/>
  </p:sldIdLst>
  <p:sldSz cx="9144000" cy="6858000" type="screen4x3"/>
  <p:notesSz cx="6858000" cy="9144000"/>
  <p:defaultTextStyle>
    <a:defPPr>
      <a:defRPr lang="es-E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66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117" d="100"/>
          <a:sy n="117" d="100"/>
        </p:scale>
        <p:origin x="-1464" y="-102"/>
      </p:cViewPr>
      <p:guideLst>
        <p:guide orient="horz" pos="2160"/>
        <p:guide pos="2904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8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9" Type="http://schemas.openxmlformats.org/officeDocument/2006/relationships/tableStyles" Target="tableStyles.xml"/><Relationship Id="rId78" Type="http://schemas.openxmlformats.org/officeDocument/2006/relationships/viewProps" Target="viewProps.xml"/><Relationship Id="rId77" Type="http://schemas.openxmlformats.org/officeDocument/2006/relationships/presProps" Target="presProps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5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notesMaster" Target="notesMasters/notesMaster1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_rels/viewProps.xml.rels><?xml version="1.0" encoding="UTF-8" standalone="yes"?>
<Relationships xmlns="http://schemas.openxmlformats.org/package/2006/relationships"><Relationship Id="rId4" Type="http://schemas.openxmlformats.org/officeDocument/2006/relationships/slide" Target="slides/slide42.xml"/><Relationship Id="rId3" Type="http://schemas.openxmlformats.org/officeDocument/2006/relationships/slide" Target="slides/slide23.xml"/><Relationship Id="rId2" Type="http://schemas.openxmlformats.org/officeDocument/2006/relationships/slide" Target="slides/slide14.xml"/><Relationship Id="rId1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/>
            </a:lvl1pPr>
          </a:lstStyle>
          <a:p>
            <a:pPr>
              <a:defRPr/>
            </a:pPr>
            <a:endParaRPr lang="es-UY"/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>
              <a:defRPr/>
            </a:pPr>
            <a:endParaRPr lang="es-UY"/>
          </a:p>
        </p:txBody>
      </p:sp>
      <p:sp>
        <p:nvSpPr>
          <p:cNvPr id="890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085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s-UY" noProof="0" smtClean="0"/>
              <a:t>Haga clic para modificar el estilo de texto del patrón</a:t>
            </a:r>
            <a:endParaRPr lang="es-UY" noProof="0" smtClean="0"/>
          </a:p>
          <a:p>
            <a:pPr lvl="1"/>
            <a:r>
              <a:rPr lang="es-UY" noProof="0" smtClean="0"/>
              <a:t>Segundo nivel</a:t>
            </a:r>
            <a:endParaRPr lang="es-UY" noProof="0" smtClean="0"/>
          </a:p>
          <a:p>
            <a:pPr lvl="2"/>
            <a:r>
              <a:rPr lang="es-UY" noProof="0" smtClean="0"/>
              <a:t>Tercer nivel</a:t>
            </a:r>
            <a:endParaRPr lang="es-UY" noProof="0" smtClean="0"/>
          </a:p>
          <a:p>
            <a:pPr lvl="3"/>
            <a:r>
              <a:rPr lang="es-UY" noProof="0" smtClean="0"/>
              <a:t>Cuarto nivel</a:t>
            </a:r>
            <a:endParaRPr lang="es-UY" noProof="0" smtClean="0"/>
          </a:p>
          <a:p>
            <a:pPr lvl="4"/>
            <a:r>
              <a:rPr lang="es-UY" noProof="0" smtClean="0"/>
              <a:t>Quinto nivel</a:t>
            </a:r>
            <a:endParaRPr lang="es-UY" noProof="0" smtClean="0"/>
          </a:p>
        </p:txBody>
      </p:sp>
      <p:sp>
        <p:nvSpPr>
          <p:cNvPr id="1085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/>
            </a:lvl1pPr>
          </a:lstStyle>
          <a:p>
            <a:pPr>
              <a:defRPr/>
            </a:pPr>
            <a:endParaRPr lang="es-UY"/>
          </a:p>
        </p:txBody>
      </p:sp>
      <p:sp>
        <p:nvSpPr>
          <p:cNvPr id="1085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>
              <a:defRPr/>
            </a:pPr>
            <a:fld id="{502F61AC-BDEF-4598-BC1B-0F041C1267A6}" type="slidenum">
              <a:rPr lang="es-UY"/>
            </a:fld>
            <a:endParaRPr lang="es-UY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9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0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1 Marcador de imagen de diapositiva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3187" name="2 Marcador de notas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UY" altLang="es-UY" smtClean="0"/>
          </a:p>
        </p:txBody>
      </p:sp>
      <p:sp>
        <p:nvSpPr>
          <p:cNvPr id="93188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11AA649-4E6C-4C68-A2C1-BDBDD9F101C3}" type="slidenum">
              <a:rPr lang="es-UY" altLang="es-UY" sz="1200" smtClean="0">
                <a:solidFill>
                  <a:srgbClr val="000000"/>
                </a:solidFill>
                <a:cs typeface="Arial" panose="020B0604020202020204" pitchFamily="34" charset="0"/>
              </a:rPr>
            </a:fld>
            <a:endParaRPr lang="es-UY" altLang="es-UY" sz="12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1 Marcador de imagen de diapositiva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4211" name="2 Marcador de notas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UY" altLang="es-UY" smtClean="0"/>
          </a:p>
        </p:txBody>
      </p:sp>
      <p:sp>
        <p:nvSpPr>
          <p:cNvPr id="94212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26051D5-029D-4476-BB04-DF1B2DA81EFE}" type="slidenum">
              <a:rPr lang="es-UY" altLang="es-UY" sz="1200" smtClean="0">
                <a:solidFill>
                  <a:srgbClr val="000000"/>
                </a:solidFill>
                <a:cs typeface="Arial" panose="020B0604020202020204" pitchFamily="34" charset="0"/>
              </a:rPr>
            </a:fld>
            <a:endParaRPr lang="es-UY" altLang="es-UY" sz="12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1 Marcador de imagen de diapositiva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5235" name="2 Marcador de notas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UY" altLang="es-UY" smtClean="0"/>
          </a:p>
        </p:txBody>
      </p:sp>
      <p:sp>
        <p:nvSpPr>
          <p:cNvPr id="95236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25C456E-3DF5-4695-A20B-3D23BDAFAB64}" type="slidenum">
              <a:rPr lang="es-UY" altLang="es-UY" sz="1200" smtClean="0">
                <a:solidFill>
                  <a:srgbClr val="000000"/>
                </a:solidFill>
                <a:cs typeface="Arial" panose="020B0604020202020204" pitchFamily="34" charset="0"/>
              </a:rPr>
            </a:fld>
            <a:endParaRPr lang="es-UY" altLang="es-UY" sz="12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6259" name="2 Marcador de notas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UY" altLang="es-UY" smtClean="0"/>
          </a:p>
        </p:txBody>
      </p:sp>
      <p:sp>
        <p:nvSpPr>
          <p:cNvPr id="96260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AEFACEA-B96C-4D36-BC9A-AD04877FFA17}" type="slidenum">
              <a:rPr lang="es-UY" altLang="es-UY" sz="1200" smtClean="0">
                <a:solidFill>
                  <a:srgbClr val="000000"/>
                </a:solidFill>
                <a:cs typeface="Arial" panose="020B0604020202020204" pitchFamily="34" charset="0"/>
              </a:rPr>
            </a:fld>
            <a:endParaRPr lang="es-UY" altLang="es-UY" sz="12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1 Marcador de imagen de diapositiva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8307" name="2 Marcador de notas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UY" altLang="es-UY" smtClean="0"/>
          </a:p>
        </p:txBody>
      </p:sp>
      <p:sp>
        <p:nvSpPr>
          <p:cNvPr id="98308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E1D24D7-217C-4D97-A2F0-67E82477AA73}" type="slidenum">
              <a:rPr lang="es-UY" altLang="es-UY" sz="1200" smtClean="0">
                <a:solidFill>
                  <a:srgbClr val="000000"/>
                </a:solidFill>
                <a:cs typeface="Arial" panose="020B0604020202020204" pitchFamily="34" charset="0"/>
              </a:rPr>
            </a:fld>
            <a:endParaRPr lang="es-UY" altLang="es-UY" sz="12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1 Marcador de imagen de diapositiva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9331" name="2 Marcador de notas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UY" altLang="es-UY" smtClean="0"/>
          </a:p>
        </p:txBody>
      </p:sp>
      <p:sp>
        <p:nvSpPr>
          <p:cNvPr id="99332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59742A7-E336-44B4-8D34-443B13DD329F}" type="slidenum">
              <a:rPr lang="es-UY" altLang="es-UY" sz="1200" smtClean="0">
                <a:solidFill>
                  <a:srgbClr val="000000"/>
                </a:solidFill>
                <a:cs typeface="Arial" panose="020B0604020202020204" pitchFamily="34" charset="0"/>
              </a:rPr>
            </a:fld>
            <a:endParaRPr lang="es-UY" altLang="es-UY" sz="12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1379" name="2 Marcador de notas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UY" altLang="es-UY" smtClean="0"/>
          </a:p>
        </p:txBody>
      </p:sp>
      <p:sp>
        <p:nvSpPr>
          <p:cNvPr id="101380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4513736-C2BC-49E0-8DBA-C3B740FCB540}" type="slidenum">
              <a:rPr lang="es-UY" altLang="es-UY" sz="1200" smtClean="0">
                <a:solidFill>
                  <a:srgbClr val="000000"/>
                </a:solidFill>
                <a:cs typeface="Arial" panose="020B0604020202020204" pitchFamily="34" charset="0"/>
              </a:rPr>
            </a:fld>
            <a:endParaRPr lang="es-UY" altLang="es-UY" sz="12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2403" name="2 Marcador de notas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UY" altLang="es-UY" smtClean="0"/>
          </a:p>
        </p:txBody>
      </p:sp>
      <p:sp>
        <p:nvSpPr>
          <p:cNvPr id="102404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D20E6C9-D432-44A4-8238-7151D9F29D40}" type="slidenum">
              <a:rPr lang="es-UY" altLang="es-UY" sz="1200" smtClean="0">
                <a:solidFill>
                  <a:srgbClr val="000000"/>
                </a:solidFill>
                <a:cs typeface="Arial" panose="020B0604020202020204" pitchFamily="34" charset="0"/>
              </a:rPr>
            </a:fld>
            <a:endParaRPr lang="es-UY" altLang="es-UY" sz="12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1 Marcador de imagen de diapositiva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03427" name="2 Marcador de notas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UY" altLang="es-UY" smtClean="0"/>
          </a:p>
        </p:txBody>
      </p:sp>
      <p:sp>
        <p:nvSpPr>
          <p:cNvPr id="103428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73D20B9-36FC-4B5D-BF54-1459E1571A18}" type="slidenum">
              <a:rPr lang="es-UY" altLang="es-UY" sz="1200" smtClean="0">
                <a:solidFill>
                  <a:srgbClr val="000000"/>
                </a:solidFill>
                <a:cs typeface="Arial" panose="020B0604020202020204" pitchFamily="34" charset="0"/>
              </a:rPr>
            </a:fld>
            <a:endParaRPr lang="es-UY" altLang="es-UY" sz="120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Diapositiva de título">
    <p:bg>
      <p:bgPr>
        <a:gradFill rotWithShape="0">
          <a:gsLst>
            <a:gs pos="0">
              <a:schemeClr val="bg2"/>
            </a:gs>
            <a:gs pos="50000">
              <a:schemeClr val="bg1"/>
            </a:gs>
            <a:gs pos="100000">
              <a:schemeClr val="bg2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918325"/>
            <a:chOff x="0" y="0"/>
            <a:chExt cx="5760" cy="4358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invGray">
            <a:xfrm>
              <a:off x="5533" y="280"/>
              <a:ext cx="227" cy="198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hlink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s-ES"/>
            </a:p>
          </p:txBody>
        </p:sp>
        <p:sp>
          <p:nvSpPr>
            <p:cNvPr id="6" name="Freeform 4"/>
            <p:cNvSpPr/>
            <p:nvPr/>
          </p:nvSpPr>
          <p:spPr bwMode="invGray">
            <a:xfrm>
              <a:off x="0" y="0"/>
              <a:ext cx="5760" cy="1344"/>
            </a:xfrm>
            <a:custGeom>
              <a:avLst/>
              <a:gdLst>
                <a:gd name="T0" fmla="*/ 0 w 5760"/>
                <a:gd name="T1" fmla="*/ 0 h 1104"/>
                <a:gd name="T2" fmla="*/ 5760 w 5760"/>
                <a:gd name="T3" fmla="*/ 0 h 1104"/>
                <a:gd name="T4" fmla="*/ 5760 w 5760"/>
                <a:gd name="T5" fmla="*/ 720 h 1104"/>
                <a:gd name="T6" fmla="*/ 3600 w 5760"/>
                <a:gd name="T7" fmla="*/ 624 h 1104"/>
                <a:gd name="T8" fmla="*/ 0 w 5760"/>
                <a:gd name="T9" fmla="*/ 1000 h 1104"/>
                <a:gd name="T10" fmla="*/ 0 w 5760"/>
                <a:gd name="T11" fmla="*/ 0 h 1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60" h="1104">
                  <a:moveTo>
                    <a:pt x="0" y="0"/>
                  </a:moveTo>
                  <a:lnTo>
                    <a:pt x="5760" y="0"/>
                  </a:lnTo>
                  <a:lnTo>
                    <a:pt x="5760" y="720"/>
                  </a:lnTo>
                  <a:cubicBezTo>
                    <a:pt x="5400" y="824"/>
                    <a:pt x="4560" y="577"/>
                    <a:pt x="3600" y="624"/>
                  </a:cubicBezTo>
                  <a:cubicBezTo>
                    <a:pt x="2640" y="671"/>
                    <a:pt x="600" y="1104"/>
                    <a:pt x="0" y="1000"/>
                  </a:cubicBez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s-ES"/>
            </a:p>
          </p:txBody>
        </p:sp>
        <p:sp>
          <p:nvSpPr>
            <p:cNvPr id="7" name="Freeform 5"/>
            <p:cNvSpPr/>
            <p:nvPr/>
          </p:nvSpPr>
          <p:spPr bwMode="invGray">
            <a:xfrm>
              <a:off x="0" y="733"/>
              <a:ext cx="5760" cy="3587"/>
            </a:xfrm>
            <a:custGeom>
              <a:avLst/>
              <a:gdLst>
                <a:gd name="T0" fmla="*/ 0 w 5760"/>
                <a:gd name="T1" fmla="*/ 582 h 3587"/>
                <a:gd name="T2" fmla="*/ 2640 w 5760"/>
                <a:gd name="T3" fmla="*/ 267 h 3587"/>
                <a:gd name="T4" fmla="*/ 3373 w 5760"/>
                <a:gd name="T5" fmla="*/ 160 h 3587"/>
                <a:gd name="T6" fmla="*/ 5760 w 5760"/>
                <a:gd name="T7" fmla="*/ 358 h 3587"/>
                <a:gd name="T8" fmla="*/ 5760 w 5760"/>
                <a:gd name="T9" fmla="*/ 3587 h 3587"/>
                <a:gd name="T10" fmla="*/ 0 w 5760"/>
                <a:gd name="T11" fmla="*/ 3587 h 3587"/>
                <a:gd name="T12" fmla="*/ 0 w 5760"/>
                <a:gd name="T13" fmla="*/ 582 h 3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760" h="3587">
                  <a:moveTo>
                    <a:pt x="0" y="582"/>
                  </a:moveTo>
                  <a:cubicBezTo>
                    <a:pt x="1027" y="680"/>
                    <a:pt x="1960" y="387"/>
                    <a:pt x="2640" y="267"/>
                  </a:cubicBezTo>
                  <a:cubicBezTo>
                    <a:pt x="2640" y="267"/>
                    <a:pt x="3268" y="180"/>
                    <a:pt x="3373" y="160"/>
                  </a:cubicBezTo>
                  <a:cubicBezTo>
                    <a:pt x="4120" y="0"/>
                    <a:pt x="5280" y="358"/>
                    <a:pt x="5760" y="358"/>
                  </a:cubicBezTo>
                  <a:lnTo>
                    <a:pt x="5760" y="3587"/>
                  </a:lnTo>
                  <a:lnTo>
                    <a:pt x="0" y="3587"/>
                  </a:lnTo>
                  <a:cubicBezTo>
                    <a:pt x="0" y="3587"/>
                    <a:pt x="0" y="582"/>
                    <a:pt x="0" y="582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s-ES"/>
            </a:p>
          </p:txBody>
        </p:sp>
        <p:sp>
          <p:nvSpPr>
            <p:cNvPr id="8" name="Freeform 6"/>
            <p:cNvSpPr/>
            <p:nvPr/>
          </p:nvSpPr>
          <p:spPr bwMode="invGray">
            <a:xfrm>
              <a:off x="0" y="184"/>
              <a:ext cx="5760" cy="538"/>
            </a:xfrm>
            <a:custGeom>
              <a:avLst/>
              <a:gdLst>
                <a:gd name="T0" fmla="*/ 0 w 5760"/>
                <a:gd name="T1" fmla="*/ 163 h 538"/>
                <a:gd name="T2" fmla="*/ 0 w 5760"/>
                <a:gd name="T3" fmla="*/ 403 h 538"/>
                <a:gd name="T4" fmla="*/ 1773 w 5760"/>
                <a:gd name="T5" fmla="*/ 443 h 538"/>
                <a:gd name="T6" fmla="*/ 4573 w 5760"/>
                <a:gd name="T7" fmla="*/ 176 h 538"/>
                <a:gd name="T8" fmla="*/ 5760 w 5760"/>
                <a:gd name="T9" fmla="*/ 536 h 538"/>
                <a:gd name="T10" fmla="*/ 5760 w 5760"/>
                <a:gd name="T11" fmla="*/ 163 h 538"/>
                <a:gd name="T12" fmla="*/ 4560 w 5760"/>
                <a:gd name="T13" fmla="*/ 29 h 538"/>
                <a:gd name="T14" fmla="*/ 1987 w 5760"/>
                <a:gd name="T15" fmla="*/ 336 h 538"/>
                <a:gd name="T16" fmla="*/ 0 w 5760"/>
                <a:gd name="T17" fmla="*/ 163 h 5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0" h="538">
                  <a:moveTo>
                    <a:pt x="0" y="163"/>
                  </a:moveTo>
                  <a:lnTo>
                    <a:pt x="0" y="403"/>
                  </a:lnTo>
                  <a:cubicBezTo>
                    <a:pt x="295" y="450"/>
                    <a:pt x="1011" y="481"/>
                    <a:pt x="1773" y="443"/>
                  </a:cubicBezTo>
                  <a:cubicBezTo>
                    <a:pt x="2535" y="405"/>
                    <a:pt x="3909" y="161"/>
                    <a:pt x="4573" y="176"/>
                  </a:cubicBezTo>
                  <a:cubicBezTo>
                    <a:pt x="5237" y="191"/>
                    <a:pt x="5562" y="538"/>
                    <a:pt x="5760" y="536"/>
                  </a:cubicBezTo>
                  <a:lnTo>
                    <a:pt x="5760" y="163"/>
                  </a:lnTo>
                  <a:cubicBezTo>
                    <a:pt x="5560" y="79"/>
                    <a:pt x="5189" y="0"/>
                    <a:pt x="4560" y="29"/>
                  </a:cubicBezTo>
                  <a:cubicBezTo>
                    <a:pt x="3931" y="58"/>
                    <a:pt x="2747" y="314"/>
                    <a:pt x="1987" y="336"/>
                  </a:cubicBezTo>
                  <a:cubicBezTo>
                    <a:pt x="1227" y="358"/>
                    <a:pt x="414" y="199"/>
                    <a:pt x="0" y="163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s-ES"/>
            </a:p>
          </p:txBody>
        </p:sp>
        <p:sp>
          <p:nvSpPr>
            <p:cNvPr id="9" name="Freeform 7"/>
            <p:cNvSpPr/>
            <p:nvPr/>
          </p:nvSpPr>
          <p:spPr bwMode="hidden">
            <a:xfrm>
              <a:off x="0" y="1515"/>
              <a:ext cx="5760" cy="674"/>
            </a:xfrm>
            <a:custGeom>
              <a:avLst/>
              <a:gdLst>
                <a:gd name="T0" fmla="*/ 0 w 5760"/>
                <a:gd name="T1" fmla="*/ 246 h 674"/>
                <a:gd name="T2" fmla="*/ 0 w 5760"/>
                <a:gd name="T3" fmla="*/ 406 h 674"/>
                <a:gd name="T4" fmla="*/ 1280 w 5760"/>
                <a:gd name="T5" fmla="*/ 645 h 674"/>
                <a:gd name="T6" fmla="*/ 1627 w 5760"/>
                <a:gd name="T7" fmla="*/ 580 h 674"/>
                <a:gd name="T8" fmla="*/ 4493 w 5760"/>
                <a:gd name="T9" fmla="*/ 113 h 674"/>
                <a:gd name="T10" fmla="*/ 5760 w 5760"/>
                <a:gd name="T11" fmla="*/ 606 h 674"/>
                <a:gd name="T12" fmla="*/ 5760 w 5760"/>
                <a:gd name="T13" fmla="*/ 233 h 674"/>
                <a:gd name="T14" fmla="*/ 4040 w 5760"/>
                <a:gd name="T15" fmla="*/ 33 h 674"/>
                <a:gd name="T16" fmla="*/ 1093 w 5760"/>
                <a:gd name="T17" fmla="*/ 433 h 674"/>
                <a:gd name="T18" fmla="*/ 0 w 5760"/>
                <a:gd name="T19" fmla="*/ 246 h 6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760" h="674">
                  <a:moveTo>
                    <a:pt x="0" y="246"/>
                  </a:moveTo>
                  <a:lnTo>
                    <a:pt x="0" y="406"/>
                  </a:lnTo>
                  <a:cubicBezTo>
                    <a:pt x="213" y="463"/>
                    <a:pt x="1009" y="616"/>
                    <a:pt x="1280" y="645"/>
                  </a:cubicBezTo>
                  <a:cubicBezTo>
                    <a:pt x="1551" y="674"/>
                    <a:pt x="1092" y="669"/>
                    <a:pt x="1627" y="580"/>
                  </a:cubicBezTo>
                  <a:cubicBezTo>
                    <a:pt x="2162" y="491"/>
                    <a:pt x="3804" y="109"/>
                    <a:pt x="4493" y="113"/>
                  </a:cubicBezTo>
                  <a:cubicBezTo>
                    <a:pt x="5182" y="117"/>
                    <a:pt x="5549" y="586"/>
                    <a:pt x="5760" y="606"/>
                  </a:cubicBezTo>
                  <a:lnTo>
                    <a:pt x="5760" y="233"/>
                  </a:lnTo>
                  <a:cubicBezTo>
                    <a:pt x="5471" y="158"/>
                    <a:pt x="4818" y="0"/>
                    <a:pt x="4040" y="33"/>
                  </a:cubicBezTo>
                  <a:cubicBezTo>
                    <a:pt x="3262" y="66"/>
                    <a:pt x="1766" y="398"/>
                    <a:pt x="1093" y="433"/>
                  </a:cubicBezTo>
                  <a:cubicBezTo>
                    <a:pt x="420" y="468"/>
                    <a:pt x="228" y="285"/>
                    <a:pt x="0" y="24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s-ES"/>
            </a:p>
          </p:txBody>
        </p:sp>
        <p:sp>
          <p:nvSpPr>
            <p:cNvPr id="10" name="Freeform 8"/>
            <p:cNvSpPr/>
            <p:nvPr/>
          </p:nvSpPr>
          <p:spPr bwMode="white">
            <a:xfrm>
              <a:off x="1560" y="959"/>
              <a:ext cx="4200" cy="3361"/>
            </a:xfrm>
            <a:custGeom>
              <a:avLst/>
              <a:gdLst>
                <a:gd name="T0" fmla="*/ 0 w 4200"/>
                <a:gd name="T1" fmla="*/ 3361 h 3361"/>
                <a:gd name="T2" fmla="*/ 1054 w 4200"/>
                <a:gd name="T3" fmla="*/ 295 h 3361"/>
                <a:gd name="T4" fmla="*/ 4200 w 4200"/>
                <a:gd name="T5" fmla="*/ 1588 h 3361"/>
                <a:gd name="T6" fmla="*/ 4200 w 4200"/>
                <a:gd name="T7" fmla="*/ 2028 h 3361"/>
                <a:gd name="T8" fmla="*/ 1200 w 4200"/>
                <a:gd name="T9" fmla="*/ 442 h 3361"/>
                <a:gd name="T10" fmla="*/ 347 w 4200"/>
                <a:gd name="T11" fmla="*/ 3361 h 3361"/>
                <a:gd name="T12" fmla="*/ 0 w 4200"/>
                <a:gd name="T13" fmla="*/ 3361 h 3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00" h="3361">
                  <a:moveTo>
                    <a:pt x="0" y="3361"/>
                  </a:moveTo>
                  <a:cubicBezTo>
                    <a:pt x="118" y="2850"/>
                    <a:pt x="354" y="590"/>
                    <a:pt x="1054" y="295"/>
                  </a:cubicBezTo>
                  <a:cubicBezTo>
                    <a:pt x="1754" y="0"/>
                    <a:pt x="3676" y="1299"/>
                    <a:pt x="4200" y="1588"/>
                  </a:cubicBezTo>
                  <a:lnTo>
                    <a:pt x="4200" y="2028"/>
                  </a:lnTo>
                  <a:cubicBezTo>
                    <a:pt x="3700" y="1837"/>
                    <a:pt x="1842" y="220"/>
                    <a:pt x="1200" y="442"/>
                  </a:cubicBezTo>
                  <a:cubicBezTo>
                    <a:pt x="558" y="664"/>
                    <a:pt x="547" y="2875"/>
                    <a:pt x="347" y="3361"/>
                  </a:cubicBezTo>
                  <a:lnTo>
                    <a:pt x="0" y="3361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s-ES"/>
            </a:p>
          </p:txBody>
        </p:sp>
        <p:sp>
          <p:nvSpPr>
            <p:cNvPr id="11" name="Freeform 9"/>
            <p:cNvSpPr/>
            <p:nvPr/>
          </p:nvSpPr>
          <p:spPr bwMode="invGray">
            <a:xfrm>
              <a:off x="0" y="2169"/>
              <a:ext cx="5760" cy="1925"/>
            </a:xfrm>
            <a:custGeom>
              <a:avLst/>
              <a:gdLst>
                <a:gd name="T0" fmla="*/ 0 w 5760"/>
                <a:gd name="T1" fmla="*/ 804 h 1925"/>
                <a:gd name="T2" fmla="*/ 0 w 5760"/>
                <a:gd name="T3" fmla="*/ 991 h 1925"/>
                <a:gd name="T4" fmla="*/ 1547 w 5760"/>
                <a:gd name="T5" fmla="*/ 1818 h 1925"/>
                <a:gd name="T6" fmla="*/ 3253 w 5760"/>
                <a:gd name="T7" fmla="*/ 351 h 1925"/>
                <a:gd name="T8" fmla="*/ 5760 w 5760"/>
                <a:gd name="T9" fmla="*/ 1537 h 1925"/>
                <a:gd name="T10" fmla="*/ 5760 w 5760"/>
                <a:gd name="T11" fmla="*/ 1151 h 1925"/>
                <a:gd name="T12" fmla="*/ 3240 w 5760"/>
                <a:gd name="T13" fmla="*/ 84 h 1925"/>
                <a:gd name="T14" fmla="*/ 1573 w 5760"/>
                <a:gd name="T15" fmla="*/ 1671 h 1925"/>
                <a:gd name="T16" fmla="*/ 0 w 5760"/>
                <a:gd name="T17" fmla="*/ 804 h 19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0" h="1925">
                  <a:moveTo>
                    <a:pt x="0" y="804"/>
                  </a:moveTo>
                  <a:lnTo>
                    <a:pt x="0" y="991"/>
                  </a:lnTo>
                  <a:cubicBezTo>
                    <a:pt x="258" y="1160"/>
                    <a:pt x="1005" y="1925"/>
                    <a:pt x="1547" y="1818"/>
                  </a:cubicBezTo>
                  <a:cubicBezTo>
                    <a:pt x="2089" y="1711"/>
                    <a:pt x="2551" y="398"/>
                    <a:pt x="3253" y="351"/>
                  </a:cubicBezTo>
                  <a:cubicBezTo>
                    <a:pt x="3955" y="304"/>
                    <a:pt x="5342" y="1404"/>
                    <a:pt x="5760" y="1537"/>
                  </a:cubicBezTo>
                  <a:lnTo>
                    <a:pt x="5760" y="1151"/>
                  </a:lnTo>
                  <a:cubicBezTo>
                    <a:pt x="5405" y="1124"/>
                    <a:pt x="3982" y="0"/>
                    <a:pt x="3240" y="84"/>
                  </a:cubicBezTo>
                  <a:cubicBezTo>
                    <a:pt x="2542" y="171"/>
                    <a:pt x="2113" y="1551"/>
                    <a:pt x="1573" y="1671"/>
                  </a:cubicBezTo>
                  <a:cubicBezTo>
                    <a:pt x="1033" y="1791"/>
                    <a:pt x="262" y="826"/>
                    <a:pt x="0" y="8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s-ES"/>
            </a:p>
          </p:txBody>
        </p:sp>
        <p:sp>
          <p:nvSpPr>
            <p:cNvPr id="12" name="Freeform 10"/>
            <p:cNvSpPr/>
            <p:nvPr/>
          </p:nvSpPr>
          <p:spPr bwMode="white">
            <a:xfrm>
              <a:off x="0" y="2238"/>
              <a:ext cx="3929" cy="2120"/>
            </a:xfrm>
            <a:custGeom>
              <a:avLst/>
              <a:gdLst>
                <a:gd name="T0" fmla="*/ 0 w 4196"/>
                <a:gd name="T1" fmla="*/ 415 h 2120"/>
                <a:gd name="T2" fmla="*/ 0 w 4196"/>
                <a:gd name="T3" fmla="*/ 508 h 2120"/>
                <a:gd name="T4" fmla="*/ 1933 w 4196"/>
                <a:gd name="T5" fmla="*/ 229 h 2120"/>
                <a:gd name="T6" fmla="*/ 3920 w 4196"/>
                <a:gd name="T7" fmla="*/ 1055 h 2120"/>
                <a:gd name="T8" fmla="*/ 3587 w 4196"/>
                <a:gd name="T9" fmla="*/ 2082 h 2120"/>
                <a:gd name="T10" fmla="*/ 3947 w 4196"/>
                <a:gd name="T11" fmla="*/ 829 h 2120"/>
                <a:gd name="T12" fmla="*/ 2253 w 4196"/>
                <a:gd name="T13" fmla="*/ 69 h 2120"/>
                <a:gd name="T14" fmla="*/ 0 w 4196"/>
                <a:gd name="T15" fmla="*/ 415 h 2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196" h="2120">
                  <a:moveTo>
                    <a:pt x="0" y="415"/>
                  </a:moveTo>
                  <a:lnTo>
                    <a:pt x="0" y="508"/>
                  </a:lnTo>
                  <a:cubicBezTo>
                    <a:pt x="160" y="577"/>
                    <a:pt x="1280" y="138"/>
                    <a:pt x="1933" y="229"/>
                  </a:cubicBezTo>
                  <a:cubicBezTo>
                    <a:pt x="2586" y="320"/>
                    <a:pt x="3644" y="746"/>
                    <a:pt x="3920" y="1055"/>
                  </a:cubicBezTo>
                  <a:cubicBezTo>
                    <a:pt x="4196" y="1364"/>
                    <a:pt x="3583" y="2120"/>
                    <a:pt x="3587" y="2082"/>
                  </a:cubicBezTo>
                  <a:lnTo>
                    <a:pt x="3947" y="829"/>
                  </a:lnTo>
                  <a:cubicBezTo>
                    <a:pt x="3725" y="494"/>
                    <a:pt x="2911" y="138"/>
                    <a:pt x="2253" y="69"/>
                  </a:cubicBezTo>
                  <a:cubicBezTo>
                    <a:pt x="1595" y="0"/>
                    <a:pt x="469" y="343"/>
                    <a:pt x="0" y="41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s-ES"/>
            </a:p>
          </p:txBody>
        </p:sp>
      </p:grpSp>
      <p:sp>
        <p:nvSpPr>
          <p:cNvPr id="5131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s-ES" noProof="0" smtClean="0"/>
              <a:t>Haga clic para modificar el estilo de título del patrón</a:t>
            </a:r>
            <a:endParaRPr lang="es-ES" noProof="0" smtClean="0"/>
          </a:p>
        </p:txBody>
      </p:sp>
      <p:sp>
        <p:nvSpPr>
          <p:cNvPr id="5132" name="Rectangle 12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s-ES" noProof="0" smtClean="0"/>
              <a:t>Haga clic para modificar el estilo de subtítulo del patrón</a:t>
            </a:r>
            <a:endParaRPr lang="es-ES" noProof="0" smtClean="0"/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quarter" idx="10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0"/>
              </a:spcBef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0"/>
              </a:spcBef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0"/>
              </a:spcBef>
              <a:defRPr/>
            </a:lvl1pPr>
          </a:lstStyle>
          <a:p>
            <a:pPr>
              <a:defRPr/>
            </a:pPr>
            <a:fld id="{025B97A9-A34B-4D51-9F0A-2A970851DBE8}" type="slidenum">
              <a:rPr lang="es-ES"/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  <a:endParaRPr lang="es-ES" smtClean="0"/>
          </a:p>
          <a:p>
            <a:pPr lvl="1"/>
            <a:r>
              <a:rPr lang="es-ES" smtClean="0"/>
              <a:t>Segundo nivel</a:t>
            </a:r>
            <a:endParaRPr lang="es-ES" smtClean="0"/>
          </a:p>
          <a:p>
            <a:pPr lvl="2"/>
            <a:r>
              <a:rPr lang="es-ES" smtClean="0"/>
              <a:t>Tercer nivel</a:t>
            </a:r>
            <a:endParaRPr lang="es-ES" smtClean="0"/>
          </a:p>
          <a:p>
            <a:pPr lvl="3"/>
            <a:r>
              <a:rPr lang="es-ES" smtClean="0"/>
              <a:t>Cuarto nivel</a:t>
            </a:r>
            <a:endParaRPr lang="es-ES" smtClean="0"/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CA6F3A-EEF9-4CD7-9994-064EF0CFFD19}" type="slidenum">
              <a:rPr lang="es-ES"/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 hasCustomPrompt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  <a:endParaRPr lang="es-ES" smtClean="0"/>
          </a:p>
          <a:p>
            <a:pPr lvl="1"/>
            <a:r>
              <a:rPr lang="es-ES" smtClean="0"/>
              <a:t>Segundo nivel</a:t>
            </a:r>
            <a:endParaRPr lang="es-ES" smtClean="0"/>
          </a:p>
          <a:p>
            <a:pPr lvl="2"/>
            <a:r>
              <a:rPr lang="es-ES" smtClean="0"/>
              <a:t>Tercer nivel</a:t>
            </a:r>
            <a:endParaRPr lang="es-ES" smtClean="0"/>
          </a:p>
          <a:p>
            <a:pPr lvl="3"/>
            <a:r>
              <a:rPr lang="es-ES" smtClean="0"/>
              <a:t>Cuarto nivel</a:t>
            </a:r>
            <a:endParaRPr lang="es-ES" smtClean="0"/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147E6F-4645-458F-8A6B-116078FD10B4}" type="slidenum">
              <a:rPr lang="es-ES"/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  <a:endParaRPr lang="es-ES" smtClean="0"/>
          </a:p>
          <a:p>
            <a:pPr lvl="1"/>
            <a:r>
              <a:rPr lang="es-ES" smtClean="0"/>
              <a:t>Segundo nivel</a:t>
            </a:r>
            <a:endParaRPr lang="es-ES" smtClean="0"/>
          </a:p>
          <a:p>
            <a:pPr lvl="2"/>
            <a:r>
              <a:rPr lang="es-ES" smtClean="0"/>
              <a:t>Tercer nivel</a:t>
            </a:r>
            <a:endParaRPr lang="es-ES" smtClean="0"/>
          </a:p>
          <a:p>
            <a:pPr lvl="3"/>
            <a:r>
              <a:rPr lang="es-ES" smtClean="0"/>
              <a:t>Cuarto nivel</a:t>
            </a:r>
            <a:endParaRPr lang="es-ES" smtClean="0"/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109BA9-A579-4315-895E-4F65B5F10396}" type="slidenum">
              <a:rPr lang="es-ES"/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  <a:endParaRPr lang="es-ES" smtClean="0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93A990-0864-4BF3-A434-E9BAE37933E4}" type="slidenum">
              <a:rPr lang="es-ES"/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 hasCustomPrompt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  <a:endParaRPr lang="es-ES" smtClean="0"/>
          </a:p>
          <a:p>
            <a:pPr lvl="1"/>
            <a:r>
              <a:rPr lang="es-ES" smtClean="0"/>
              <a:t>Segundo nivel</a:t>
            </a:r>
            <a:endParaRPr lang="es-ES" smtClean="0"/>
          </a:p>
          <a:p>
            <a:pPr lvl="2"/>
            <a:r>
              <a:rPr lang="es-ES" smtClean="0"/>
              <a:t>Tercer nivel</a:t>
            </a:r>
            <a:endParaRPr lang="es-ES" smtClean="0"/>
          </a:p>
          <a:p>
            <a:pPr lvl="3"/>
            <a:r>
              <a:rPr lang="es-ES" smtClean="0"/>
              <a:t>Cuarto nivel</a:t>
            </a:r>
            <a:endParaRPr lang="es-ES" smtClean="0"/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 hasCustomPrompt="1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  <a:endParaRPr lang="es-ES" smtClean="0"/>
          </a:p>
          <a:p>
            <a:pPr lvl="1"/>
            <a:r>
              <a:rPr lang="es-ES" smtClean="0"/>
              <a:t>Segundo nivel</a:t>
            </a:r>
            <a:endParaRPr lang="es-ES" smtClean="0"/>
          </a:p>
          <a:p>
            <a:pPr lvl="2"/>
            <a:r>
              <a:rPr lang="es-ES" smtClean="0"/>
              <a:t>Tercer nivel</a:t>
            </a:r>
            <a:endParaRPr lang="es-ES" smtClean="0"/>
          </a:p>
          <a:p>
            <a:pPr lvl="3"/>
            <a:r>
              <a:rPr lang="es-ES" smtClean="0"/>
              <a:t>Cuarto nivel</a:t>
            </a:r>
            <a:endParaRPr lang="es-ES" smtClean="0"/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C73EE0-0BB7-42F4-99C9-90CE12329B11}" type="slidenum">
              <a:rPr lang="es-ES"/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 hasCustomPrompt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  <a:endParaRPr lang="es-ES" smtClean="0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 hasCustomPrompt="1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  <a:endParaRPr lang="es-ES" smtClean="0"/>
          </a:p>
          <a:p>
            <a:pPr lvl="1"/>
            <a:r>
              <a:rPr lang="es-ES" smtClean="0"/>
              <a:t>Segundo nivel</a:t>
            </a:r>
            <a:endParaRPr lang="es-ES" smtClean="0"/>
          </a:p>
          <a:p>
            <a:pPr lvl="2"/>
            <a:r>
              <a:rPr lang="es-ES" smtClean="0"/>
              <a:t>Tercer nivel</a:t>
            </a:r>
            <a:endParaRPr lang="es-ES" smtClean="0"/>
          </a:p>
          <a:p>
            <a:pPr lvl="3"/>
            <a:r>
              <a:rPr lang="es-ES" smtClean="0"/>
              <a:t>Cuarto nivel</a:t>
            </a:r>
            <a:endParaRPr lang="es-ES" smtClean="0"/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  <a:endParaRPr lang="es-ES" smtClean="0"/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 hasCustomPrompt="1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  <a:endParaRPr lang="es-ES" smtClean="0"/>
          </a:p>
          <a:p>
            <a:pPr lvl="1"/>
            <a:r>
              <a:rPr lang="es-ES" smtClean="0"/>
              <a:t>Segundo nivel</a:t>
            </a:r>
            <a:endParaRPr lang="es-ES" smtClean="0"/>
          </a:p>
          <a:p>
            <a:pPr lvl="2"/>
            <a:r>
              <a:rPr lang="es-ES" smtClean="0"/>
              <a:t>Tercer nivel</a:t>
            </a:r>
            <a:endParaRPr lang="es-ES" smtClean="0"/>
          </a:p>
          <a:p>
            <a:pPr lvl="3"/>
            <a:r>
              <a:rPr lang="es-ES" smtClean="0"/>
              <a:t>Cuarto nivel</a:t>
            </a:r>
            <a:endParaRPr lang="es-ES" smtClean="0"/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EBCC1D-3CD2-4434-AEC9-5F076B7E7A8D}" type="slidenum">
              <a:rPr lang="es-ES"/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6A878F-BE49-4FDF-97DA-537CEBF84371}" type="slidenum">
              <a:rPr lang="es-ES"/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9AD072-3575-46A5-B718-F0C050CCE968}" type="slidenum">
              <a:rPr lang="es-ES"/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 hasCustomPrompt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  <a:endParaRPr lang="es-ES" smtClean="0"/>
          </a:p>
          <a:p>
            <a:pPr lvl="1"/>
            <a:r>
              <a:rPr lang="es-ES" smtClean="0"/>
              <a:t>Segundo nivel</a:t>
            </a:r>
            <a:endParaRPr lang="es-ES" smtClean="0"/>
          </a:p>
          <a:p>
            <a:pPr lvl="2"/>
            <a:r>
              <a:rPr lang="es-ES" smtClean="0"/>
              <a:t>Tercer nivel</a:t>
            </a:r>
            <a:endParaRPr lang="es-ES" smtClean="0"/>
          </a:p>
          <a:p>
            <a:pPr lvl="3"/>
            <a:r>
              <a:rPr lang="es-ES" smtClean="0"/>
              <a:t>Cuarto nivel</a:t>
            </a:r>
            <a:endParaRPr lang="es-ES" smtClean="0"/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 hasCustomPrompt="1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  <a:endParaRPr lang="es-ES" smtClean="0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31CDD8-D243-4CFE-A362-CCFB5F5867DC}" type="slidenum">
              <a:rPr lang="es-ES"/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  <a:endParaRPr lang="es-ES" smtClean="0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C6E5CF-028E-4369-B87F-4459409AAE82}" type="slidenum">
              <a:rPr lang="es-ES"/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invGray">
      <p:bgPr>
        <a:gradFill rotWithShape="0">
          <a:gsLst>
            <a:gs pos="0">
              <a:schemeClr val="bg2"/>
            </a:gs>
            <a:gs pos="50000">
              <a:schemeClr val="bg1"/>
            </a:gs>
            <a:gs pos="100000">
              <a:schemeClr val="bg2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918325"/>
            <a:chOff x="0" y="0"/>
            <a:chExt cx="5760" cy="4358"/>
          </a:xfrm>
        </p:grpSpPr>
        <p:sp>
          <p:nvSpPr>
            <p:cNvPr id="4099" name="Rectangle 3"/>
            <p:cNvSpPr>
              <a:spLocks noChangeArrowheads="1"/>
            </p:cNvSpPr>
            <p:nvPr/>
          </p:nvSpPr>
          <p:spPr bwMode="invGray">
            <a:xfrm>
              <a:off x="5533" y="280"/>
              <a:ext cx="227" cy="198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hlink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s-ES"/>
            </a:p>
          </p:txBody>
        </p:sp>
        <p:sp>
          <p:nvSpPr>
            <p:cNvPr id="4100" name="Freeform 4"/>
            <p:cNvSpPr/>
            <p:nvPr/>
          </p:nvSpPr>
          <p:spPr bwMode="invGray">
            <a:xfrm>
              <a:off x="0" y="0"/>
              <a:ext cx="5760" cy="1344"/>
            </a:xfrm>
            <a:custGeom>
              <a:avLst/>
              <a:gdLst>
                <a:gd name="T0" fmla="*/ 0 w 5760"/>
                <a:gd name="T1" fmla="*/ 0 h 1104"/>
                <a:gd name="T2" fmla="*/ 5760 w 5760"/>
                <a:gd name="T3" fmla="*/ 0 h 1104"/>
                <a:gd name="T4" fmla="*/ 5760 w 5760"/>
                <a:gd name="T5" fmla="*/ 720 h 1104"/>
                <a:gd name="T6" fmla="*/ 3600 w 5760"/>
                <a:gd name="T7" fmla="*/ 624 h 1104"/>
                <a:gd name="T8" fmla="*/ 0 w 5760"/>
                <a:gd name="T9" fmla="*/ 1000 h 1104"/>
                <a:gd name="T10" fmla="*/ 0 w 5760"/>
                <a:gd name="T11" fmla="*/ 0 h 1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60" h="1104">
                  <a:moveTo>
                    <a:pt x="0" y="0"/>
                  </a:moveTo>
                  <a:lnTo>
                    <a:pt x="5760" y="0"/>
                  </a:lnTo>
                  <a:lnTo>
                    <a:pt x="5760" y="720"/>
                  </a:lnTo>
                  <a:cubicBezTo>
                    <a:pt x="5400" y="824"/>
                    <a:pt x="4560" y="577"/>
                    <a:pt x="3600" y="624"/>
                  </a:cubicBezTo>
                  <a:cubicBezTo>
                    <a:pt x="2640" y="671"/>
                    <a:pt x="600" y="1104"/>
                    <a:pt x="0" y="1000"/>
                  </a:cubicBez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s-ES"/>
            </a:p>
          </p:txBody>
        </p:sp>
        <p:sp>
          <p:nvSpPr>
            <p:cNvPr id="4101" name="Freeform 5"/>
            <p:cNvSpPr/>
            <p:nvPr/>
          </p:nvSpPr>
          <p:spPr bwMode="invGray">
            <a:xfrm>
              <a:off x="0" y="733"/>
              <a:ext cx="5760" cy="3587"/>
            </a:xfrm>
            <a:custGeom>
              <a:avLst/>
              <a:gdLst>
                <a:gd name="T0" fmla="*/ 0 w 5760"/>
                <a:gd name="T1" fmla="*/ 582 h 3587"/>
                <a:gd name="T2" fmla="*/ 2640 w 5760"/>
                <a:gd name="T3" fmla="*/ 267 h 3587"/>
                <a:gd name="T4" fmla="*/ 3373 w 5760"/>
                <a:gd name="T5" fmla="*/ 160 h 3587"/>
                <a:gd name="T6" fmla="*/ 5760 w 5760"/>
                <a:gd name="T7" fmla="*/ 358 h 3587"/>
                <a:gd name="T8" fmla="*/ 5760 w 5760"/>
                <a:gd name="T9" fmla="*/ 3587 h 3587"/>
                <a:gd name="T10" fmla="*/ 0 w 5760"/>
                <a:gd name="T11" fmla="*/ 3587 h 3587"/>
                <a:gd name="T12" fmla="*/ 0 w 5760"/>
                <a:gd name="T13" fmla="*/ 582 h 3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760" h="3587">
                  <a:moveTo>
                    <a:pt x="0" y="582"/>
                  </a:moveTo>
                  <a:cubicBezTo>
                    <a:pt x="1027" y="680"/>
                    <a:pt x="1960" y="387"/>
                    <a:pt x="2640" y="267"/>
                  </a:cubicBezTo>
                  <a:cubicBezTo>
                    <a:pt x="2640" y="267"/>
                    <a:pt x="3268" y="180"/>
                    <a:pt x="3373" y="160"/>
                  </a:cubicBezTo>
                  <a:cubicBezTo>
                    <a:pt x="4120" y="0"/>
                    <a:pt x="5280" y="358"/>
                    <a:pt x="5760" y="358"/>
                  </a:cubicBezTo>
                  <a:lnTo>
                    <a:pt x="5760" y="3587"/>
                  </a:lnTo>
                  <a:lnTo>
                    <a:pt x="0" y="3587"/>
                  </a:lnTo>
                  <a:cubicBezTo>
                    <a:pt x="0" y="3587"/>
                    <a:pt x="0" y="582"/>
                    <a:pt x="0" y="582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s-ES"/>
            </a:p>
          </p:txBody>
        </p:sp>
        <p:sp>
          <p:nvSpPr>
            <p:cNvPr id="4102" name="Freeform 6"/>
            <p:cNvSpPr/>
            <p:nvPr/>
          </p:nvSpPr>
          <p:spPr bwMode="invGray">
            <a:xfrm>
              <a:off x="0" y="184"/>
              <a:ext cx="5760" cy="538"/>
            </a:xfrm>
            <a:custGeom>
              <a:avLst/>
              <a:gdLst>
                <a:gd name="T0" fmla="*/ 0 w 5760"/>
                <a:gd name="T1" fmla="*/ 163 h 538"/>
                <a:gd name="T2" fmla="*/ 0 w 5760"/>
                <a:gd name="T3" fmla="*/ 403 h 538"/>
                <a:gd name="T4" fmla="*/ 1773 w 5760"/>
                <a:gd name="T5" fmla="*/ 443 h 538"/>
                <a:gd name="T6" fmla="*/ 4573 w 5760"/>
                <a:gd name="T7" fmla="*/ 176 h 538"/>
                <a:gd name="T8" fmla="*/ 5760 w 5760"/>
                <a:gd name="T9" fmla="*/ 536 h 538"/>
                <a:gd name="T10" fmla="*/ 5760 w 5760"/>
                <a:gd name="T11" fmla="*/ 163 h 538"/>
                <a:gd name="T12" fmla="*/ 4560 w 5760"/>
                <a:gd name="T13" fmla="*/ 29 h 538"/>
                <a:gd name="T14" fmla="*/ 1987 w 5760"/>
                <a:gd name="T15" fmla="*/ 336 h 538"/>
                <a:gd name="T16" fmla="*/ 0 w 5760"/>
                <a:gd name="T17" fmla="*/ 163 h 5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0" h="538">
                  <a:moveTo>
                    <a:pt x="0" y="163"/>
                  </a:moveTo>
                  <a:lnTo>
                    <a:pt x="0" y="403"/>
                  </a:lnTo>
                  <a:cubicBezTo>
                    <a:pt x="295" y="450"/>
                    <a:pt x="1011" y="481"/>
                    <a:pt x="1773" y="443"/>
                  </a:cubicBezTo>
                  <a:cubicBezTo>
                    <a:pt x="2535" y="405"/>
                    <a:pt x="3909" y="161"/>
                    <a:pt x="4573" y="176"/>
                  </a:cubicBezTo>
                  <a:cubicBezTo>
                    <a:pt x="5237" y="191"/>
                    <a:pt x="5562" y="538"/>
                    <a:pt x="5760" y="536"/>
                  </a:cubicBezTo>
                  <a:lnTo>
                    <a:pt x="5760" y="163"/>
                  </a:lnTo>
                  <a:cubicBezTo>
                    <a:pt x="5560" y="79"/>
                    <a:pt x="5189" y="0"/>
                    <a:pt x="4560" y="29"/>
                  </a:cubicBezTo>
                  <a:cubicBezTo>
                    <a:pt x="3931" y="58"/>
                    <a:pt x="2747" y="314"/>
                    <a:pt x="1987" y="336"/>
                  </a:cubicBezTo>
                  <a:cubicBezTo>
                    <a:pt x="1227" y="358"/>
                    <a:pt x="414" y="199"/>
                    <a:pt x="0" y="163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s-ES"/>
            </a:p>
          </p:txBody>
        </p:sp>
        <p:sp>
          <p:nvSpPr>
            <p:cNvPr id="4103" name="Freeform 7"/>
            <p:cNvSpPr/>
            <p:nvPr/>
          </p:nvSpPr>
          <p:spPr bwMode="invGray">
            <a:xfrm>
              <a:off x="0" y="1515"/>
              <a:ext cx="5760" cy="674"/>
            </a:xfrm>
            <a:custGeom>
              <a:avLst/>
              <a:gdLst>
                <a:gd name="T0" fmla="*/ 0 w 5760"/>
                <a:gd name="T1" fmla="*/ 246 h 674"/>
                <a:gd name="T2" fmla="*/ 0 w 5760"/>
                <a:gd name="T3" fmla="*/ 406 h 674"/>
                <a:gd name="T4" fmla="*/ 1280 w 5760"/>
                <a:gd name="T5" fmla="*/ 645 h 674"/>
                <a:gd name="T6" fmla="*/ 1627 w 5760"/>
                <a:gd name="T7" fmla="*/ 580 h 674"/>
                <a:gd name="T8" fmla="*/ 4493 w 5760"/>
                <a:gd name="T9" fmla="*/ 113 h 674"/>
                <a:gd name="T10" fmla="*/ 5760 w 5760"/>
                <a:gd name="T11" fmla="*/ 606 h 674"/>
                <a:gd name="T12" fmla="*/ 5760 w 5760"/>
                <a:gd name="T13" fmla="*/ 233 h 674"/>
                <a:gd name="T14" fmla="*/ 4040 w 5760"/>
                <a:gd name="T15" fmla="*/ 33 h 674"/>
                <a:gd name="T16" fmla="*/ 1093 w 5760"/>
                <a:gd name="T17" fmla="*/ 433 h 674"/>
                <a:gd name="T18" fmla="*/ 0 w 5760"/>
                <a:gd name="T19" fmla="*/ 246 h 6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760" h="674">
                  <a:moveTo>
                    <a:pt x="0" y="246"/>
                  </a:moveTo>
                  <a:lnTo>
                    <a:pt x="0" y="406"/>
                  </a:lnTo>
                  <a:cubicBezTo>
                    <a:pt x="213" y="463"/>
                    <a:pt x="1009" y="616"/>
                    <a:pt x="1280" y="645"/>
                  </a:cubicBezTo>
                  <a:cubicBezTo>
                    <a:pt x="1551" y="674"/>
                    <a:pt x="1092" y="669"/>
                    <a:pt x="1627" y="580"/>
                  </a:cubicBezTo>
                  <a:cubicBezTo>
                    <a:pt x="2162" y="491"/>
                    <a:pt x="3804" y="109"/>
                    <a:pt x="4493" y="113"/>
                  </a:cubicBezTo>
                  <a:cubicBezTo>
                    <a:pt x="5182" y="117"/>
                    <a:pt x="5549" y="586"/>
                    <a:pt x="5760" y="606"/>
                  </a:cubicBezTo>
                  <a:lnTo>
                    <a:pt x="5760" y="233"/>
                  </a:lnTo>
                  <a:cubicBezTo>
                    <a:pt x="5471" y="158"/>
                    <a:pt x="4818" y="0"/>
                    <a:pt x="4040" y="33"/>
                  </a:cubicBezTo>
                  <a:cubicBezTo>
                    <a:pt x="3262" y="66"/>
                    <a:pt x="1766" y="398"/>
                    <a:pt x="1093" y="433"/>
                  </a:cubicBezTo>
                  <a:cubicBezTo>
                    <a:pt x="420" y="468"/>
                    <a:pt x="228" y="285"/>
                    <a:pt x="0" y="24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s-ES"/>
            </a:p>
          </p:txBody>
        </p:sp>
        <p:sp>
          <p:nvSpPr>
            <p:cNvPr id="4104" name="Freeform 8"/>
            <p:cNvSpPr/>
            <p:nvPr/>
          </p:nvSpPr>
          <p:spPr bwMode="invGray">
            <a:xfrm>
              <a:off x="1560" y="959"/>
              <a:ext cx="4200" cy="3361"/>
            </a:xfrm>
            <a:custGeom>
              <a:avLst/>
              <a:gdLst>
                <a:gd name="T0" fmla="*/ 0 w 4200"/>
                <a:gd name="T1" fmla="*/ 3361 h 3361"/>
                <a:gd name="T2" fmla="*/ 1054 w 4200"/>
                <a:gd name="T3" fmla="*/ 295 h 3361"/>
                <a:gd name="T4" fmla="*/ 4200 w 4200"/>
                <a:gd name="T5" fmla="*/ 1588 h 3361"/>
                <a:gd name="T6" fmla="*/ 4200 w 4200"/>
                <a:gd name="T7" fmla="*/ 2028 h 3361"/>
                <a:gd name="T8" fmla="*/ 1200 w 4200"/>
                <a:gd name="T9" fmla="*/ 442 h 3361"/>
                <a:gd name="T10" fmla="*/ 347 w 4200"/>
                <a:gd name="T11" fmla="*/ 3361 h 3361"/>
                <a:gd name="T12" fmla="*/ 0 w 4200"/>
                <a:gd name="T13" fmla="*/ 3361 h 3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00" h="3361">
                  <a:moveTo>
                    <a:pt x="0" y="3361"/>
                  </a:moveTo>
                  <a:cubicBezTo>
                    <a:pt x="118" y="2850"/>
                    <a:pt x="354" y="590"/>
                    <a:pt x="1054" y="295"/>
                  </a:cubicBezTo>
                  <a:cubicBezTo>
                    <a:pt x="1754" y="0"/>
                    <a:pt x="3676" y="1299"/>
                    <a:pt x="4200" y="1588"/>
                  </a:cubicBezTo>
                  <a:lnTo>
                    <a:pt x="4200" y="2028"/>
                  </a:lnTo>
                  <a:cubicBezTo>
                    <a:pt x="3700" y="1837"/>
                    <a:pt x="1842" y="220"/>
                    <a:pt x="1200" y="442"/>
                  </a:cubicBezTo>
                  <a:cubicBezTo>
                    <a:pt x="558" y="664"/>
                    <a:pt x="547" y="2875"/>
                    <a:pt x="347" y="3361"/>
                  </a:cubicBezTo>
                  <a:lnTo>
                    <a:pt x="0" y="3361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s-ES"/>
            </a:p>
          </p:txBody>
        </p:sp>
        <p:sp>
          <p:nvSpPr>
            <p:cNvPr id="4105" name="Freeform 9"/>
            <p:cNvSpPr/>
            <p:nvPr/>
          </p:nvSpPr>
          <p:spPr bwMode="invGray">
            <a:xfrm>
              <a:off x="0" y="2169"/>
              <a:ext cx="5760" cy="1925"/>
            </a:xfrm>
            <a:custGeom>
              <a:avLst/>
              <a:gdLst>
                <a:gd name="T0" fmla="*/ 0 w 5760"/>
                <a:gd name="T1" fmla="*/ 804 h 1925"/>
                <a:gd name="T2" fmla="*/ 0 w 5760"/>
                <a:gd name="T3" fmla="*/ 991 h 1925"/>
                <a:gd name="T4" fmla="*/ 1547 w 5760"/>
                <a:gd name="T5" fmla="*/ 1818 h 1925"/>
                <a:gd name="T6" fmla="*/ 3253 w 5760"/>
                <a:gd name="T7" fmla="*/ 351 h 1925"/>
                <a:gd name="T8" fmla="*/ 5760 w 5760"/>
                <a:gd name="T9" fmla="*/ 1537 h 1925"/>
                <a:gd name="T10" fmla="*/ 5760 w 5760"/>
                <a:gd name="T11" fmla="*/ 1151 h 1925"/>
                <a:gd name="T12" fmla="*/ 3240 w 5760"/>
                <a:gd name="T13" fmla="*/ 84 h 1925"/>
                <a:gd name="T14" fmla="*/ 1573 w 5760"/>
                <a:gd name="T15" fmla="*/ 1671 h 1925"/>
                <a:gd name="T16" fmla="*/ 0 w 5760"/>
                <a:gd name="T17" fmla="*/ 804 h 19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0" h="1925">
                  <a:moveTo>
                    <a:pt x="0" y="804"/>
                  </a:moveTo>
                  <a:lnTo>
                    <a:pt x="0" y="991"/>
                  </a:lnTo>
                  <a:cubicBezTo>
                    <a:pt x="258" y="1160"/>
                    <a:pt x="1005" y="1925"/>
                    <a:pt x="1547" y="1818"/>
                  </a:cubicBezTo>
                  <a:cubicBezTo>
                    <a:pt x="2089" y="1711"/>
                    <a:pt x="2551" y="398"/>
                    <a:pt x="3253" y="351"/>
                  </a:cubicBezTo>
                  <a:cubicBezTo>
                    <a:pt x="3955" y="304"/>
                    <a:pt x="5342" y="1404"/>
                    <a:pt x="5760" y="1537"/>
                  </a:cubicBezTo>
                  <a:lnTo>
                    <a:pt x="5760" y="1151"/>
                  </a:lnTo>
                  <a:cubicBezTo>
                    <a:pt x="5405" y="1124"/>
                    <a:pt x="3982" y="0"/>
                    <a:pt x="3240" y="84"/>
                  </a:cubicBezTo>
                  <a:cubicBezTo>
                    <a:pt x="2542" y="171"/>
                    <a:pt x="2113" y="1551"/>
                    <a:pt x="1573" y="1671"/>
                  </a:cubicBezTo>
                  <a:cubicBezTo>
                    <a:pt x="1033" y="1791"/>
                    <a:pt x="262" y="826"/>
                    <a:pt x="0" y="8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s-ES"/>
            </a:p>
          </p:txBody>
        </p:sp>
        <p:sp>
          <p:nvSpPr>
            <p:cNvPr id="4106" name="Freeform 10"/>
            <p:cNvSpPr/>
            <p:nvPr/>
          </p:nvSpPr>
          <p:spPr bwMode="invGray">
            <a:xfrm>
              <a:off x="0" y="2238"/>
              <a:ext cx="3929" cy="2120"/>
            </a:xfrm>
            <a:custGeom>
              <a:avLst/>
              <a:gdLst>
                <a:gd name="T0" fmla="*/ 0 w 4196"/>
                <a:gd name="T1" fmla="*/ 415 h 2120"/>
                <a:gd name="T2" fmla="*/ 0 w 4196"/>
                <a:gd name="T3" fmla="*/ 508 h 2120"/>
                <a:gd name="T4" fmla="*/ 1933 w 4196"/>
                <a:gd name="T5" fmla="*/ 229 h 2120"/>
                <a:gd name="T6" fmla="*/ 3920 w 4196"/>
                <a:gd name="T7" fmla="*/ 1055 h 2120"/>
                <a:gd name="T8" fmla="*/ 3587 w 4196"/>
                <a:gd name="T9" fmla="*/ 2082 h 2120"/>
                <a:gd name="T10" fmla="*/ 3947 w 4196"/>
                <a:gd name="T11" fmla="*/ 829 h 2120"/>
                <a:gd name="T12" fmla="*/ 2253 w 4196"/>
                <a:gd name="T13" fmla="*/ 69 h 2120"/>
                <a:gd name="T14" fmla="*/ 0 w 4196"/>
                <a:gd name="T15" fmla="*/ 415 h 2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196" h="2120">
                  <a:moveTo>
                    <a:pt x="0" y="415"/>
                  </a:moveTo>
                  <a:lnTo>
                    <a:pt x="0" y="508"/>
                  </a:lnTo>
                  <a:cubicBezTo>
                    <a:pt x="160" y="577"/>
                    <a:pt x="1280" y="138"/>
                    <a:pt x="1933" y="229"/>
                  </a:cubicBezTo>
                  <a:cubicBezTo>
                    <a:pt x="2586" y="320"/>
                    <a:pt x="3644" y="746"/>
                    <a:pt x="3920" y="1055"/>
                  </a:cubicBezTo>
                  <a:cubicBezTo>
                    <a:pt x="4196" y="1364"/>
                    <a:pt x="3583" y="2120"/>
                    <a:pt x="3587" y="2082"/>
                  </a:cubicBezTo>
                  <a:lnTo>
                    <a:pt x="3947" y="829"/>
                  </a:lnTo>
                  <a:cubicBezTo>
                    <a:pt x="3725" y="494"/>
                    <a:pt x="2911" y="138"/>
                    <a:pt x="2253" y="69"/>
                  </a:cubicBezTo>
                  <a:cubicBezTo>
                    <a:pt x="1595" y="0"/>
                    <a:pt x="469" y="343"/>
                    <a:pt x="0" y="41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s-ES"/>
            </a:p>
          </p:txBody>
        </p:sp>
      </p:grpSp>
      <p:sp>
        <p:nvSpPr>
          <p:cNvPr id="1027" name="Rectangle 1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s-ES" altLang="es-UY" smtClean="0"/>
              <a:t>Haga clic para modificar el estilo de título del patrón</a:t>
            </a:r>
            <a:endParaRPr lang="es-ES" altLang="es-UY" smtClean="0"/>
          </a:p>
        </p:txBody>
      </p:sp>
      <p:sp>
        <p:nvSpPr>
          <p:cNvPr id="4108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>
              <a:spcBef>
                <a:spcPct val="50000"/>
              </a:spcBef>
              <a:defRPr sz="14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spcBef>
                <a:spcPct val="50000"/>
              </a:spcBef>
              <a:defRPr sz="14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110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50000"/>
              </a:spcBef>
              <a:defRPr sz="1400"/>
            </a:lvl1pPr>
          </a:lstStyle>
          <a:p>
            <a:pPr>
              <a:defRPr/>
            </a:pPr>
            <a:fld id="{6CCC2A73-EB5C-4579-9480-5CF8EBFD3ECF}" type="slidenum">
              <a:rPr lang="es-ES"/>
            </a:fld>
            <a:endParaRPr lang="es-ES"/>
          </a:p>
        </p:txBody>
      </p:sp>
      <p:sp>
        <p:nvSpPr>
          <p:cNvPr id="1031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s-ES" altLang="es-UY" smtClean="0"/>
              <a:t>Haga clic para modificar el estilo de texto del patrón</a:t>
            </a:r>
            <a:endParaRPr lang="es-ES" altLang="es-UY" smtClean="0"/>
          </a:p>
          <a:p>
            <a:pPr lvl="1"/>
            <a:r>
              <a:rPr lang="es-ES" altLang="es-UY" smtClean="0"/>
              <a:t>Segundo nivel</a:t>
            </a:r>
            <a:endParaRPr lang="es-ES" altLang="es-UY" smtClean="0"/>
          </a:p>
          <a:p>
            <a:pPr lvl="2"/>
            <a:r>
              <a:rPr lang="es-ES" altLang="es-UY" smtClean="0"/>
              <a:t>Tercer nivel</a:t>
            </a:r>
            <a:endParaRPr lang="es-ES" altLang="es-UY" smtClean="0"/>
          </a:p>
          <a:p>
            <a:pPr lvl="3"/>
            <a:r>
              <a:rPr lang="es-ES" altLang="es-UY" smtClean="0"/>
              <a:t>Cuarto nivel</a:t>
            </a:r>
            <a:endParaRPr lang="es-ES" altLang="es-UY" smtClean="0"/>
          </a:p>
          <a:p>
            <a:pPr lvl="4"/>
            <a:r>
              <a:rPr lang="es-ES" altLang="es-UY" smtClean="0"/>
              <a:t>Quinto nivel</a:t>
            </a:r>
            <a:endParaRPr lang="es-ES" altLang="es-UY" smtClean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1.wav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1.wav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1.wav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2.emf"/><Relationship Id="rId1" Type="http://schemas.openxmlformats.org/officeDocument/2006/relationships/oleObject" Target="../embeddings/oleObject1.bin"/></Relationships>
</file>

<file path=ppt/slides/_rels/slide6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.wmf"/><Relationship Id="rId1" Type="http://schemas.openxmlformats.org/officeDocument/2006/relationships/oleObject" Target="../embeddings/oleObject3.bin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143000"/>
            <a:ext cx="9144000" cy="2362200"/>
          </a:xfrm>
        </p:spPr>
        <p:txBody>
          <a:bodyPr/>
          <a:lstStyle/>
          <a:p>
            <a:pPr eaLnBrk="1" hangingPunct="1"/>
            <a:r>
              <a:rPr lang="es-MX" altLang="es-UY" sz="4000" b="1" smtClean="0"/>
              <a:t>EL MARCO</a:t>
            </a:r>
            <a:r>
              <a:rPr lang="es-MX" altLang="es-UY" sz="4000" b="1" smtClean="0">
                <a:cs typeface="Times New Roman" panose="02020603050405020304" pitchFamily="18" charset="0"/>
              </a:rPr>
              <a:t> INSTITUCIONAL</a:t>
            </a:r>
            <a:br>
              <a:rPr lang="es-ES" altLang="es-UY" sz="4000" b="1" smtClean="0"/>
            </a:br>
            <a:r>
              <a:rPr lang="es-ES" altLang="es-UY" sz="4000" b="1" smtClean="0"/>
              <a:t>Y LAS POLÍTICAS PÚBLICAS</a:t>
            </a:r>
            <a:endParaRPr lang="es-ES" altLang="es-UY" sz="4000" b="1" smtClean="0"/>
          </a:p>
        </p:txBody>
      </p:sp>
      <p:sp>
        <p:nvSpPr>
          <p:cNvPr id="3075" name="Rectangle 15"/>
          <p:cNvSpPr>
            <a:spLocks noGrp="1" noChangeArrowheads="1"/>
          </p:cNvSpPr>
          <p:nvPr>
            <p:ph type="subTitle" idx="1"/>
          </p:nvPr>
        </p:nvSpPr>
        <p:spPr>
          <a:xfrm>
            <a:off x="0" y="4235450"/>
            <a:ext cx="9144000" cy="2362200"/>
          </a:xfrm>
          <a:noFill/>
        </p:spPr>
        <p:txBody>
          <a:bodyPr/>
          <a:lstStyle/>
          <a:p>
            <a:pPr eaLnBrk="1" hangingPunct="1"/>
            <a:r>
              <a:rPr lang="es-MX" altLang="es-UY" b="1" smtClean="0"/>
              <a:t>Mario Bergara</a:t>
            </a:r>
            <a:endParaRPr lang="es-MX" altLang="es-UY" b="1" smtClean="0"/>
          </a:p>
          <a:p>
            <a:pPr eaLnBrk="1" hangingPunct="1"/>
            <a:endParaRPr lang="es-MX" altLang="es-UY" i="1" smtClean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3970" name="Rectangle 2"/>
              <p:cNvSpPr>
                <a:spLocks noChangeArrowheads="1"/>
              </p:cNvSpPr>
              <p:nvPr/>
            </p:nvSpPr>
            <p:spPr bwMode="auto">
              <a:xfrm>
                <a:off x="323528" y="1628800"/>
                <a:ext cx="8568952" cy="48955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Char char="•"/>
                </a:pP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En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i="1" dirty="0" smtClean="0">
                    <a:solidFill>
                      <a:srgbClr val="FFFFCC"/>
                    </a:solidFill>
                    <a:cs typeface="Times New Roman" pitchFamily="18" charset="0"/>
                  </a:rPr>
                  <a:t>t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= 0,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los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grupos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pueden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contratar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un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acuerdo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intertemporal,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pero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no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basado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en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UY" sz="3200" i="1">
                        <a:latin typeface="Cambria Math"/>
                      </a:rPr>
                      <m:t>𝜃</m:t>
                    </m:r>
                  </m:oMath>
                </a14:m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(no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verificable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)</a:t>
                </a: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Char char="•"/>
                </a:pPr>
                <a:endParaRPr lang="en-US" altLang="es-UY" sz="3200" dirty="0">
                  <a:solidFill>
                    <a:srgbClr val="FFFFCC"/>
                  </a:solidFill>
                  <a:cs typeface="Times New Roman" pitchFamily="18" charset="0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Char char="•"/>
                </a:pP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Acuerdo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con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regla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simpl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UY" sz="3200" i="1"/>
                        </m:ctrlPr>
                      </m:sSubPr>
                      <m:e>
                        <m:r>
                          <a:rPr lang="es-UY" sz="3200" i="1"/>
                          <m:t>𝑦</m:t>
                        </m:r>
                      </m:e>
                      <m:sub>
                        <m:r>
                          <a:rPr lang="es-UY" sz="3200" i="1"/>
                          <m:t>𝑡</m:t>
                        </m:r>
                      </m:sub>
                    </m:sSub>
                    <m:r>
                      <a:rPr lang="es-UY" sz="3200" i="1"/>
                      <m:t>=0      ∀</m:t>
                    </m:r>
                    <m:r>
                      <a:rPr lang="es-UY" sz="3200" i="1"/>
                      <m:t>𝑡</m:t>
                    </m:r>
                  </m:oMath>
                </a14:m>
                <a:endParaRPr lang="en-US" altLang="es-UY" sz="3200" dirty="0" smtClean="0">
                  <a:solidFill>
                    <a:srgbClr val="FFFFCC"/>
                  </a:solidFill>
                  <a:cs typeface="Times New Roman" pitchFamily="18" charset="0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Char char="•"/>
                </a:pP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Pérdidas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intertemporales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UY" sz="3200" i="1"/>
                        </m:ctrlPr>
                      </m:sSupPr>
                      <m:e>
                        <m:r>
                          <a:rPr lang="es-UY" sz="3200" i="1"/>
                          <m:t>𝑉</m:t>
                        </m:r>
                      </m:e>
                      <m:sup>
                        <m:r>
                          <a:rPr lang="es-UY" sz="3200" i="1"/>
                          <m:t>0</m:t>
                        </m:r>
                      </m:sup>
                    </m:sSup>
                    <m:r>
                      <a:rPr lang="es-UY" sz="3200" i="1"/>
                      <m:t>=</m:t>
                    </m:r>
                    <m:f>
                      <m:fPr>
                        <m:ctrlPr>
                          <a:rPr lang="es-UY" sz="3200" i="1"/>
                        </m:ctrlPr>
                      </m:fPr>
                      <m:num>
                        <m:sSubSup>
                          <m:sSubSupPr>
                            <m:ctrlPr>
                              <a:rPr lang="es-UY" sz="3200" i="1"/>
                            </m:ctrlPr>
                          </m:sSubSupPr>
                          <m:e>
                            <m:r>
                              <a:rPr lang="es-UY" sz="3200" i="1"/>
                              <m:t>𝑦</m:t>
                            </m:r>
                          </m:e>
                          <m:sub>
                            <m:r>
                              <a:rPr lang="es-UY" sz="3200" i="1"/>
                              <m:t>𝐵</m:t>
                            </m:r>
                          </m:sub>
                          <m:sup>
                            <m:r>
                              <a:rPr lang="es-UY" sz="3200" i="1"/>
                              <m:t>2</m:t>
                            </m:r>
                          </m:sup>
                        </m:sSubSup>
                        <m:r>
                          <a:rPr lang="es-UY" sz="3200" i="1"/>
                          <m:t>+</m:t>
                        </m:r>
                        <m:r>
                          <a:rPr lang="es-UY" sz="3200" i="1"/>
                          <m:t>𝑉𝑎𝑟</m:t>
                        </m:r>
                        <m:r>
                          <a:rPr lang="es-UY" sz="3200" i="1"/>
                          <m:t> </m:t>
                        </m:r>
                        <m:d>
                          <m:dPr>
                            <m:ctrlPr>
                              <a:rPr lang="es-UY" sz="3200" i="1"/>
                            </m:ctrlPr>
                          </m:dPr>
                          <m:e>
                            <m:r>
                              <a:rPr lang="es-UY" sz="3200" i="1"/>
                              <m:t>𝜃</m:t>
                            </m:r>
                          </m:e>
                        </m:d>
                      </m:num>
                      <m:den>
                        <m:r>
                          <a:rPr lang="es-UY" sz="3200" i="1"/>
                          <m:t>1−</m:t>
                        </m:r>
                        <m:r>
                          <a:rPr lang="es-UY" sz="3200" i="1"/>
                          <m:t>𝛿</m:t>
                        </m:r>
                      </m:den>
                    </m:f>
                    <m:r>
                      <a:rPr lang="es-UY" sz="3200" i="1">
                        <a:latin typeface="Cambria Math"/>
                      </a:rPr>
                      <m:t>&gt;</m:t>
                    </m:r>
                    <m:sSup>
                      <m:sSupPr>
                        <m:ctrlPr>
                          <a:rPr lang="es-UY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s-UY" sz="3200" i="1">
                            <a:latin typeface="Cambria Math"/>
                          </a:rPr>
                          <m:t>𝑉</m:t>
                        </m:r>
                      </m:e>
                      <m:sup>
                        <m:r>
                          <a:rPr lang="es-UY" sz="3200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s-UY" sz="3200" i="1">
                        <a:latin typeface="Cambria Math"/>
                      </a:rPr>
                      <m:t> </m:t>
                    </m:r>
                  </m:oMath>
                </a14:m>
                <a:endParaRPr lang="en-US" altLang="es-UY" sz="3200" dirty="0" smtClean="0">
                  <a:solidFill>
                    <a:srgbClr val="FFFFCC"/>
                  </a:solidFill>
                  <a:cs typeface="Times New Roman" pitchFamily="18" charset="0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Char char="•"/>
                </a:pP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Equilibrio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cooperativo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supera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a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reglas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rígidas</a:t>
                </a:r>
                <a:endParaRPr lang="en-US" altLang="es-UY" sz="3200" dirty="0" smtClean="0">
                  <a:solidFill>
                    <a:srgbClr val="FFFFCC"/>
                  </a:solidFill>
                  <a:cs typeface="Times New Roman" pitchFamily="18" charset="0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Char char="•"/>
                </a:pPr>
                <a:endParaRPr lang="en-US" altLang="es-UY" sz="3200" dirty="0">
                  <a:solidFill>
                    <a:srgbClr val="FFFFCC"/>
                  </a:solidFill>
                  <a:cs typeface="Times New Roman" pitchFamily="18" charset="0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Char char="•"/>
                </a:pP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Rigidez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de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políticas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: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neutralizan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el shock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político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pero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no se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adaptan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al shock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económico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83970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1628800"/>
                <a:ext cx="8568952" cy="4895507"/>
              </a:xfrm>
              <a:prstGeom prst="rect">
                <a:avLst/>
              </a:prstGeom>
              <a:blipFill rotWithShape="1">
                <a:blip r:embed="rId1"/>
                <a:stretch>
                  <a:fillRect l="-1280" t="-1743" r="-1280" b="-311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s-UY">
                    <a:noFill/>
                  </a:rPr>
                  <a:t> </a:t>
                </a:r>
                <a:endParaRPr lang="es-UY">
                  <a:noFill/>
                </a:endParaRPr>
              </a:p>
            </p:txBody>
          </p:sp>
        </mc:Fallback>
      </mc:AlternateContent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685800" y="332656"/>
            <a:ext cx="806266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MX" altLang="es-UY" sz="3600" b="1" dirty="0" smtClean="0">
                <a:solidFill>
                  <a:srgbClr val="FFCC00"/>
                </a:solidFill>
              </a:rPr>
              <a:t>COOPERACIÓN Y POLÍTICAS PÚBLICAS: SPILLER Y TOMMASI</a:t>
            </a:r>
            <a:endParaRPr lang="es-ES" altLang="es-UY" sz="3600" b="1" dirty="0">
              <a:solidFill>
                <a:srgbClr val="FFCC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323528" y="1628800"/>
            <a:ext cx="8568952" cy="4031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s-UY" sz="3200" dirty="0">
                <a:solidFill>
                  <a:srgbClr val="FFFFCC"/>
                </a:solidFill>
                <a:cs typeface="Times New Roman" panose="02020603050405020304" pitchFamily="18" charset="0"/>
              </a:rPr>
              <a:t> 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Si el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conflicto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de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interés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es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grande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y la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volatilidad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del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entorno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económico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es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baja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, la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rigidez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supera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a la no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cooperación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(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reversión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de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políticas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):</a:t>
            </a:r>
            <a:endParaRPr lang="en-US" altLang="es-UY" sz="3200" dirty="0" smtClean="0">
              <a:solidFill>
                <a:srgbClr val="FFFFCC"/>
              </a:solidFill>
              <a:cs typeface="Times New Roman" panose="02020603050405020304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altLang="es-UY" sz="3200" dirty="0">
              <a:solidFill>
                <a:srgbClr val="FFFFCC"/>
              </a:solidFill>
              <a:cs typeface="Times New Roman" panose="02020603050405020304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altLang="es-UY" sz="3200" dirty="0" smtClean="0">
              <a:solidFill>
                <a:srgbClr val="FFFFCC"/>
              </a:solidFill>
              <a:cs typeface="Times New Roman" panose="02020603050405020304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Si </a:t>
            </a:r>
            <a:r>
              <a:rPr lang="en-US" altLang="es-UY" sz="3200" dirty="0">
                <a:solidFill>
                  <a:srgbClr val="FFFFCC"/>
                </a:solidFill>
                <a:cs typeface="Times New Roman" panose="02020603050405020304" pitchFamily="18" charset="0"/>
              </a:rPr>
              <a:t>el </a:t>
            </a:r>
            <a:r>
              <a:rPr lang="en-US" altLang="es-UY" sz="3200" dirty="0" err="1">
                <a:solidFill>
                  <a:srgbClr val="FFFFCC"/>
                </a:solidFill>
                <a:cs typeface="Times New Roman" panose="02020603050405020304" pitchFamily="18" charset="0"/>
              </a:rPr>
              <a:t>conflicto</a:t>
            </a:r>
            <a:r>
              <a:rPr lang="en-US" altLang="es-UY" sz="3200" dirty="0">
                <a:solidFill>
                  <a:srgbClr val="FFFFCC"/>
                </a:solidFill>
                <a:cs typeface="Times New Roman" panose="02020603050405020304" pitchFamily="18" charset="0"/>
              </a:rPr>
              <a:t> de </a:t>
            </a:r>
            <a:r>
              <a:rPr lang="en-US" altLang="es-UY" sz="3200" dirty="0" err="1">
                <a:solidFill>
                  <a:srgbClr val="FFFFCC"/>
                </a:solidFill>
                <a:cs typeface="Times New Roman" panose="02020603050405020304" pitchFamily="18" charset="0"/>
              </a:rPr>
              <a:t>interés</a:t>
            </a:r>
            <a:r>
              <a:rPr lang="en-US" altLang="es-UY" sz="3200" dirty="0">
                <a:solidFill>
                  <a:srgbClr val="FFFFCC"/>
                </a:solidFill>
                <a:cs typeface="Times New Roman" panose="02020603050405020304" pitchFamily="18" charset="0"/>
              </a:rPr>
              <a:t> </a:t>
            </a:r>
            <a:r>
              <a:rPr lang="en-US" altLang="es-UY" sz="3200" dirty="0" err="1">
                <a:solidFill>
                  <a:srgbClr val="FFFFCC"/>
                </a:solidFill>
                <a:cs typeface="Times New Roman" panose="02020603050405020304" pitchFamily="18" charset="0"/>
              </a:rPr>
              <a:t>es</a:t>
            </a:r>
            <a:r>
              <a:rPr lang="en-US" altLang="es-UY" sz="3200" dirty="0">
                <a:solidFill>
                  <a:srgbClr val="FFFFCC"/>
                </a:solidFill>
                <a:cs typeface="Times New Roman" panose="02020603050405020304" pitchFamily="18" charset="0"/>
              </a:rPr>
              <a:t>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pequeño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</a:t>
            </a:r>
            <a:r>
              <a:rPr lang="en-US" altLang="es-UY" sz="3200" dirty="0">
                <a:solidFill>
                  <a:srgbClr val="FFFFCC"/>
                </a:solidFill>
                <a:cs typeface="Times New Roman" panose="02020603050405020304" pitchFamily="18" charset="0"/>
              </a:rPr>
              <a:t>y la </a:t>
            </a:r>
            <a:r>
              <a:rPr lang="en-US" altLang="es-UY" sz="3200" dirty="0" err="1">
                <a:solidFill>
                  <a:srgbClr val="FFFFCC"/>
                </a:solidFill>
                <a:cs typeface="Times New Roman" panose="02020603050405020304" pitchFamily="18" charset="0"/>
              </a:rPr>
              <a:t>volatilidad</a:t>
            </a:r>
            <a:r>
              <a:rPr lang="en-US" altLang="es-UY" sz="3200" dirty="0">
                <a:solidFill>
                  <a:srgbClr val="FFFFCC"/>
                </a:solidFill>
                <a:cs typeface="Times New Roman" panose="02020603050405020304" pitchFamily="18" charset="0"/>
              </a:rPr>
              <a:t> del </a:t>
            </a:r>
            <a:r>
              <a:rPr lang="en-US" altLang="es-UY" sz="3200" dirty="0" err="1">
                <a:solidFill>
                  <a:srgbClr val="FFFFCC"/>
                </a:solidFill>
                <a:cs typeface="Times New Roman" panose="02020603050405020304" pitchFamily="18" charset="0"/>
              </a:rPr>
              <a:t>entorno</a:t>
            </a:r>
            <a:r>
              <a:rPr lang="en-US" altLang="es-UY" sz="3200" dirty="0">
                <a:solidFill>
                  <a:srgbClr val="FFFFCC"/>
                </a:solidFill>
                <a:cs typeface="Times New Roman" panose="02020603050405020304" pitchFamily="18" charset="0"/>
              </a:rPr>
              <a:t> </a:t>
            </a:r>
            <a:r>
              <a:rPr lang="en-US" altLang="es-UY" sz="3200" dirty="0" err="1">
                <a:solidFill>
                  <a:srgbClr val="FFFFCC"/>
                </a:solidFill>
                <a:cs typeface="Times New Roman" panose="02020603050405020304" pitchFamily="18" charset="0"/>
              </a:rPr>
              <a:t>económico</a:t>
            </a:r>
            <a:r>
              <a:rPr lang="en-US" altLang="es-UY" sz="3200" dirty="0">
                <a:solidFill>
                  <a:srgbClr val="FFFFCC"/>
                </a:solidFill>
                <a:cs typeface="Times New Roman" panose="02020603050405020304" pitchFamily="18" charset="0"/>
              </a:rPr>
              <a:t> </a:t>
            </a:r>
            <a:r>
              <a:rPr lang="en-US" altLang="es-UY" sz="3200" dirty="0" err="1">
                <a:solidFill>
                  <a:srgbClr val="FFFFCC"/>
                </a:solidFill>
                <a:cs typeface="Times New Roman" panose="02020603050405020304" pitchFamily="18" charset="0"/>
              </a:rPr>
              <a:t>es</a:t>
            </a:r>
            <a:r>
              <a:rPr lang="en-US" altLang="es-UY" sz="3200" dirty="0">
                <a:solidFill>
                  <a:srgbClr val="FFFFCC"/>
                </a:solidFill>
                <a:cs typeface="Times New Roman" panose="02020603050405020304" pitchFamily="18" charset="0"/>
              </a:rPr>
              <a:t>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alta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, </a:t>
            </a:r>
            <a:r>
              <a:rPr lang="en-US" altLang="es-UY" sz="3200" dirty="0">
                <a:solidFill>
                  <a:srgbClr val="FFFFCC"/>
                </a:solidFill>
                <a:cs typeface="Times New Roman" panose="02020603050405020304" pitchFamily="18" charset="0"/>
              </a:rPr>
              <a:t>la 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no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cooperación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</a:t>
            </a:r>
            <a:r>
              <a:rPr lang="en-US" altLang="es-UY" sz="3200" dirty="0" err="1">
                <a:solidFill>
                  <a:srgbClr val="FFFFCC"/>
                </a:solidFill>
                <a:cs typeface="Times New Roman" panose="02020603050405020304" pitchFamily="18" charset="0"/>
              </a:rPr>
              <a:t>supera</a:t>
            </a:r>
            <a:r>
              <a:rPr lang="en-US" altLang="es-UY" sz="3200" dirty="0">
                <a:solidFill>
                  <a:srgbClr val="FFFFCC"/>
                </a:solidFill>
                <a:cs typeface="Times New Roman" panose="02020603050405020304" pitchFamily="18" charset="0"/>
              </a:rPr>
              <a:t> a la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rigidez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:</a:t>
            </a:r>
            <a:endParaRPr lang="en-US" altLang="es-UY" sz="3200" dirty="0" smtClean="0">
              <a:solidFill>
                <a:srgbClr val="FFFFCC"/>
              </a:solidFill>
              <a:cs typeface="Times New Roman" panose="02020603050405020304" pitchFamily="18" charset="0"/>
            </a:endParaRPr>
          </a:p>
        </p:txBody>
      </p:sp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685800" y="332656"/>
            <a:ext cx="806266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MX" altLang="es-UY" sz="3600" b="1" dirty="0" smtClean="0">
                <a:solidFill>
                  <a:srgbClr val="FFCC00"/>
                </a:solidFill>
              </a:rPr>
              <a:t>COOPERACIÓN Y POLÍTICAS PÚBLICAS: SPILLER Y TOMMASI</a:t>
            </a:r>
            <a:endParaRPr lang="es-ES" altLang="es-UY" sz="3600" b="1" dirty="0">
              <a:solidFill>
                <a:srgbClr val="FFCC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1 Rectángulo"/>
              <p:cNvSpPr/>
              <p:nvPr/>
            </p:nvSpPr>
            <p:spPr>
              <a:xfrm>
                <a:off x="1907704" y="3322374"/>
                <a:ext cx="5430526" cy="5386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UY" sz="2400" b="1" i="1"/>
                          </m:ctrlPr>
                        </m:sSupPr>
                        <m:e>
                          <m:r>
                            <a:rPr lang="es-UY" sz="2400" b="1" i="1"/>
                            <m:t>𝑽</m:t>
                          </m:r>
                        </m:e>
                        <m:sup>
                          <m:r>
                            <a:rPr lang="es-UY" sz="2400" b="1" i="1"/>
                            <m:t>𝑵</m:t>
                          </m:r>
                        </m:sup>
                      </m:sSup>
                      <m:r>
                        <a:rPr lang="es-UY" sz="2400" b="1" i="1"/>
                        <m:t>&gt;</m:t>
                      </m:r>
                      <m:sSup>
                        <m:sSupPr>
                          <m:ctrlPr>
                            <a:rPr lang="es-UY" sz="2400" b="1" i="1"/>
                          </m:ctrlPr>
                        </m:sSupPr>
                        <m:e>
                          <m:r>
                            <a:rPr lang="es-UY" sz="2400" b="1" i="1"/>
                            <m:t>𝑽</m:t>
                          </m:r>
                        </m:e>
                        <m:sup>
                          <m:r>
                            <a:rPr lang="es-UY" sz="2400" b="1" i="1"/>
                            <m:t>𝟎</m:t>
                          </m:r>
                        </m:sup>
                      </m:sSup>
                      <m:r>
                        <a:rPr lang="es-UY" sz="2400" b="1" i="1"/>
                        <m:t>      </m:t>
                      </m:r>
                      <m:r>
                        <a:rPr lang="es-UY" sz="2400" b="1" i="1"/>
                        <m:t>𝒔𝒊</m:t>
                      </m:r>
                      <m:r>
                        <a:rPr lang="es-UY" sz="2400" b="1" i="1"/>
                        <m:t> </m:t>
                      </m:r>
                      <m:r>
                        <a:rPr lang="es-UY" sz="2400" b="1" i="1"/>
                        <m:t>𝒚</m:t>
                      </m:r>
                      <m:r>
                        <a:rPr lang="es-UY" sz="2400" b="1" i="1"/>
                        <m:t> </m:t>
                      </m:r>
                      <m:r>
                        <a:rPr lang="es-UY" sz="2400" b="1" i="1"/>
                        <m:t>𝒔</m:t>
                      </m:r>
                      <m:r>
                        <a:rPr lang="es-UY" sz="2400" b="1" i="1"/>
                        <m:t>ó</m:t>
                      </m:r>
                      <m:r>
                        <a:rPr lang="es-UY" sz="2400" b="1" i="1"/>
                        <m:t>𝒍𝒐</m:t>
                      </m:r>
                      <m:r>
                        <a:rPr lang="es-UY" sz="2400" b="1" i="1"/>
                        <m:t> </m:t>
                      </m:r>
                      <m:r>
                        <a:rPr lang="es-UY" sz="2400" b="1" i="1"/>
                        <m:t>𝒔𝒊</m:t>
                      </m:r>
                      <m:r>
                        <a:rPr lang="es-UY" sz="2400" b="1" i="1"/>
                        <m:t>     </m:t>
                      </m:r>
                      <m:sSubSup>
                        <m:sSubSupPr>
                          <m:ctrlPr>
                            <a:rPr lang="es-UY" sz="2400" b="1" i="1"/>
                          </m:ctrlPr>
                        </m:sSubSupPr>
                        <m:e>
                          <m:r>
                            <a:rPr lang="es-UY" sz="2400" b="1" i="1"/>
                            <m:t>𝒚</m:t>
                          </m:r>
                        </m:e>
                        <m:sub>
                          <m:r>
                            <a:rPr lang="es-UY" sz="2400" b="1" i="1"/>
                            <m:t>𝑩</m:t>
                          </m:r>
                        </m:sub>
                        <m:sup>
                          <m:r>
                            <a:rPr lang="es-UY" sz="2400" b="1" i="1"/>
                            <m:t>𝟐</m:t>
                          </m:r>
                        </m:sup>
                      </m:sSubSup>
                      <m:r>
                        <a:rPr lang="es-UY" sz="2400" b="1" i="1"/>
                        <m:t>&gt;</m:t>
                      </m:r>
                      <m:r>
                        <a:rPr lang="es-UY" sz="2400" b="1" i="1"/>
                        <m:t>𝑽𝒂𝒓</m:t>
                      </m:r>
                      <m:d>
                        <m:dPr>
                          <m:ctrlPr>
                            <a:rPr lang="es-UY" sz="2400" b="1" i="1"/>
                          </m:ctrlPr>
                        </m:dPr>
                        <m:e>
                          <m:r>
                            <a:rPr lang="es-UY" sz="2400" b="1" i="1"/>
                            <m:t>𝜽</m:t>
                          </m:r>
                        </m:e>
                      </m:d>
                    </m:oMath>
                  </m:oMathPara>
                </a14:m>
                <a:endParaRPr lang="es-UY" sz="2400" b="1" dirty="0"/>
              </a:p>
            </p:txBody>
          </p:sp>
        </mc:Choice>
        <mc:Fallback>
          <p:sp>
            <p:nvSpPr>
              <p:cNvPr id="2" name="1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3322374"/>
                <a:ext cx="5430526" cy="538674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UY">
                    <a:noFill/>
                  </a:rPr>
                  <a:t> </a:t>
                </a:r>
                <a:endParaRPr lang="es-UY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2 Rectángulo"/>
              <p:cNvSpPr/>
              <p:nvPr/>
            </p:nvSpPr>
            <p:spPr>
              <a:xfrm>
                <a:off x="1949786" y="5805264"/>
                <a:ext cx="5430526" cy="5386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UY" sz="2400" b="1" i="1"/>
                          </m:ctrlPr>
                        </m:sSupPr>
                        <m:e>
                          <m:r>
                            <a:rPr lang="es-UY" sz="2400" b="1" i="1"/>
                            <m:t>𝑽</m:t>
                          </m:r>
                        </m:e>
                        <m:sup>
                          <m:r>
                            <a:rPr lang="es-UY" sz="2400" b="1" i="1"/>
                            <m:t>𝑵</m:t>
                          </m:r>
                        </m:sup>
                      </m:sSup>
                      <m:r>
                        <a:rPr lang="es-UY" sz="2400" b="1" i="1"/>
                        <m:t>&lt;</m:t>
                      </m:r>
                      <m:sSup>
                        <m:sSupPr>
                          <m:ctrlPr>
                            <a:rPr lang="es-UY" sz="2400" b="1" i="1"/>
                          </m:ctrlPr>
                        </m:sSupPr>
                        <m:e>
                          <m:r>
                            <a:rPr lang="es-UY" sz="2400" b="1" i="1"/>
                            <m:t>𝑽</m:t>
                          </m:r>
                        </m:e>
                        <m:sup>
                          <m:r>
                            <a:rPr lang="es-UY" sz="2400" b="1" i="1"/>
                            <m:t>𝟎</m:t>
                          </m:r>
                        </m:sup>
                      </m:sSup>
                      <m:r>
                        <a:rPr lang="es-UY" sz="2400" b="1" i="1"/>
                        <m:t>      </m:t>
                      </m:r>
                      <m:r>
                        <a:rPr lang="es-UY" sz="2400" b="1" i="1"/>
                        <m:t>𝒔𝒊</m:t>
                      </m:r>
                      <m:r>
                        <a:rPr lang="es-UY" sz="2400" b="1" i="1"/>
                        <m:t> </m:t>
                      </m:r>
                      <m:r>
                        <a:rPr lang="es-UY" sz="2400" b="1" i="1"/>
                        <m:t>𝒚</m:t>
                      </m:r>
                      <m:r>
                        <a:rPr lang="es-UY" sz="2400" b="1" i="1"/>
                        <m:t> </m:t>
                      </m:r>
                      <m:r>
                        <a:rPr lang="es-UY" sz="2400" b="1" i="1"/>
                        <m:t>𝒔</m:t>
                      </m:r>
                      <m:r>
                        <a:rPr lang="es-UY" sz="2400" b="1" i="1"/>
                        <m:t>ó</m:t>
                      </m:r>
                      <m:r>
                        <a:rPr lang="es-UY" sz="2400" b="1" i="1"/>
                        <m:t>𝒍𝒐</m:t>
                      </m:r>
                      <m:r>
                        <a:rPr lang="es-UY" sz="2400" b="1" i="1"/>
                        <m:t> </m:t>
                      </m:r>
                      <m:r>
                        <a:rPr lang="es-UY" sz="2400" b="1" i="1"/>
                        <m:t>𝒔𝒊</m:t>
                      </m:r>
                      <m:r>
                        <a:rPr lang="es-UY" sz="2400" b="1" i="1"/>
                        <m:t>     </m:t>
                      </m:r>
                      <m:sSubSup>
                        <m:sSubSupPr>
                          <m:ctrlPr>
                            <a:rPr lang="es-UY" sz="2400" b="1" i="1"/>
                          </m:ctrlPr>
                        </m:sSubSupPr>
                        <m:e>
                          <m:r>
                            <a:rPr lang="es-UY" sz="2400" b="1" i="1"/>
                            <m:t>𝒚</m:t>
                          </m:r>
                        </m:e>
                        <m:sub>
                          <m:r>
                            <a:rPr lang="es-UY" sz="2400" b="1" i="1"/>
                            <m:t>𝑩</m:t>
                          </m:r>
                        </m:sub>
                        <m:sup>
                          <m:r>
                            <a:rPr lang="es-UY" sz="2400" b="1" i="1"/>
                            <m:t>𝟐</m:t>
                          </m:r>
                        </m:sup>
                      </m:sSubSup>
                      <m:r>
                        <a:rPr lang="es-UY" sz="2400" b="1" i="1"/>
                        <m:t>≤</m:t>
                      </m:r>
                      <m:r>
                        <a:rPr lang="es-UY" sz="2400" b="1" i="1"/>
                        <m:t>𝑽𝒂𝒓</m:t>
                      </m:r>
                      <m:d>
                        <m:dPr>
                          <m:ctrlPr>
                            <a:rPr lang="es-UY" sz="2400" b="1" i="1"/>
                          </m:ctrlPr>
                        </m:dPr>
                        <m:e>
                          <m:r>
                            <a:rPr lang="es-UY" sz="2400" b="1" i="1"/>
                            <m:t>𝜽</m:t>
                          </m:r>
                        </m:e>
                      </m:d>
                    </m:oMath>
                  </m:oMathPara>
                </a14:m>
                <a:endParaRPr lang="es-UY" sz="2400" b="1" dirty="0"/>
              </a:p>
            </p:txBody>
          </p:sp>
        </mc:Choice>
        <mc:Fallback>
          <p:sp>
            <p:nvSpPr>
              <p:cNvPr id="3" name="2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9786" y="5805264"/>
                <a:ext cx="5430526" cy="53867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UY">
                    <a:noFill/>
                  </a:rPr>
                  <a:t> </a:t>
                </a:r>
                <a:endParaRPr lang="es-UY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395536" y="1700808"/>
            <a:ext cx="8568952" cy="5016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Con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baja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capacidad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de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hacer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cumplir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acuerdos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intertemporales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en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la arena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política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,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emergen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políticas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altamente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volátiles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o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demasiado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rígidas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,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dependiendo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del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grado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de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conflicto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redistributivo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y de la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naturaleza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de la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volatilidad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económica</a:t>
            </a:r>
            <a:endParaRPr lang="en-US" altLang="es-UY" sz="3200" dirty="0" smtClean="0">
              <a:solidFill>
                <a:srgbClr val="FFFFCC"/>
              </a:solidFill>
              <a:cs typeface="Times New Roman" panose="02020603050405020304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altLang="es-UY" sz="3200" dirty="0">
              <a:solidFill>
                <a:srgbClr val="FFFFCC"/>
              </a:solidFill>
              <a:cs typeface="Times New Roman" panose="02020603050405020304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El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marco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institucional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puede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contribuir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a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implementar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políticas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estables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y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adaptables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si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facilita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mecanismos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de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hacer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cumplir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acuerdos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políticos</a:t>
            </a:r>
            <a:r>
              <a:rPr lang="en-US" altLang="es-UY" sz="3200" dirty="0" smtClean="0">
                <a:solidFill>
                  <a:srgbClr val="FFFFCC"/>
                </a:solidFill>
                <a:cs typeface="Times New Roman" panose="02020603050405020304" pitchFamily="18" charset="0"/>
              </a:rPr>
              <a:t> </a:t>
            </a:r>
            <a:r>
              <a:rPr lang="en-US" altLang="es-UY" sz="3200" dirty="0" err="1" smtClean="0">
                <a:solidFill>
                  <a:srgbClr val="FFFFCC"/>
                </a:solidFill>
                <a:cs typeface="Times New Roman" panose="02020603050405020304" pitchFamily="18" charset="0"/>
              </a:rPr>
              <a:t>intertemporales</a:t>
            </a:r>
            <a:endParaRPr lang="en-US" altLang="es-UY" sz="3200" dirty="0" smtClean="0">
              <a:solidFill>
                <a:srgbClr val="FFFFCC"/>
              </a:solidFill>
              <a:cs typeface="Times New Roman" panose="02020603050405020304" pitchFamily="18" charset="0"/>
            </a:endParaRPr>
          </a:p>
        </p:txBody>
      </p:sp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685800" y="332656"/>
            <a:ext cx="806266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MX" altLang="es-UY" sz="3600" b="1" dirty="0" smtClean="0">
                <a:solidFill>
                  <a:srgbClr val="FFCC00"/>
                </a:solidFill>
              </a:rPr>
              <a:t>COOPERACIÓN Y POLÍTICAS PÚBLICAS: SPILLER Y TOMMASI</a:t>
            </a:r>
            <a:endParaRPr lang="es-ES" altLang="es-UY" sz="3600" b="1" dirty="0">
              <a:solidFill>
                <a:srgbClr val="FFCC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9144000" cy="1163638"/>
          </a:xfrm>
        </p:spPr>
        <p:txBody>
          <a:bodyPr/>
          <a:lstStyle/>
          <a:p>
            <a:pPr eaLnBrk="1" hangingPunct="1"/>
            <a:r>
              <a:rPr lang="es-ES_tradnl" altLang="es-UY" sz="3600" b="1" smtClean="0"/>
              <a:t>CARACTERIZACIÓN DE POLÍTICAS</a:t>
            </a:r>
            <a:endParaRPr lang="es-ES" altLang="es-UY" sz="3600" b="1" smtClean="0"/>
          </a:p>
        </p:txBody>
      </p:sp>
      <p:sp>
        <p:nvSpPr>
          <p:cNvPr id="6147" name="Oval 3"/>
          <p:cNvSpPr>
            <a:spLocks noChangeArrowheads="1"/>
          </p:cNvSpPr>
          <p:nvPr/>
        </p:nvSpPr>
        <p:spPr bwMode="auto">
          <a:xfrm>
            <a:off x="4953000" y="4572000"/>
            <a:ext cx="4038600" cy="2057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2800" b="1"/>
              <a:t>Volátiles e</a:t>
            </a:r>
            <a:endParaRPr lang="es-ES_tradnl" altLang="es-UY" sz="2800" b="1"/>
          </a:p>
          <a:p>
            <a:pPr eaLnBrk="1" hangingPunct="1"/>
            <a:r>
              <a:rPr lang="es-ES_tradnl" altLang="es-UY" sz="2800" b="1"/>
              <a:t>impredecibles</a:t>
            </a:r>
            <a:endParaRPr lang="es-ES" altLang="es-UY" sz="2800" b="1"/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533400" y="1981200"/>
            <a:ext cx="8305800" cy="762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Tres tipos de políticas</a:t>
            </a:r>
            <a:endParaRPr lang="es-ES" altLang="es-UY" sz="3200" b="1"/>
          </a:p>
        </p:txBody>
      </p:sp>
      <p:sp>
        <p:nvSpPr>
          <p:cNvPr id="6149" name="Oval 5"/>
          <p:cNvSpPr>
            <a:spLocks noChangeArrowheads="1"/>
          </p:cNvSpPr>
          <p:nvPr/>
        </p:nvSpPr>
        <p:spPr bwMode="auto">
          <a:xfrm>
            <a:off x="2590800" y="2819400"/>
            <a:ext cx="4038600" cy="2057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2800" b="1"/>
              <a:t>Relativamente estables</a:t>
            </a:r>
            <a:endParaRPr lang="es-ES_tradnl" altLang="es-UY" sz="2800" b="1"/>
          </a:p>
          <a:p>
            <a:pPr eaLnBrk="1" hangingPunct="1"/>
            <a:r>
              <a:rPr lang="es-ES_tradnl" altLang="es-UY" sz="2800" b="1"/>
              <a:t>en el largo plazo</a:t>
            </a:r>
            <a:endParaRPr lang="es-ES" altLang="es-UY" sz="2800" b="1"/>
          </a:p>
        </p:txBody>
      </p:sp>
      <p:sp>
        <p:nvSpPr>
          <p:cNvPr id="6150" name="Oval 6"/>
          <p:cNvSpPr>
            <a:spLocks noChangeArrowheads="1"/>
          </p:cNvSpPr>
          <p:nvPr/>
        </p:nvSpPr>
        <p:spPr bwMode="auto">
          <a:xfrm>
            <a:off x="304800" y="4572000"/>
            <a:ext cx="4038600" cy="2057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2800" b="1"/>
              <a:t>Rígidas y de baja</a:t>
            </a:r>
            <a:endParaRPr lang="es-ES_tradnl" altLang="es-UY" sz="2800" b="1"/>
          </a:p>
          <a:p>
            <a:pPr eaLnBrk="1" hangingPunct="1"/>
            <a:r>
              <a:rPr lang="es-ES_tradnl" altLang="es-UY" sz="2800" b="1"/>
              <a:t>calidad</a:t>
            </a:r>
            <a:endParaRPr lang="es-ES" altLang="es-UY" sz="28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9144000" cy="1143000"/>
          </a:xfrm>
        </p:spPr>
        <p:txBody>
          <a:bodyPr/>
          <a:lstStyle/>
          <a:p>
            <a:pPr eaLnBrk="1" hangingPunct="1"/>
            <a:r>
              <a:rPr lang="es-ES_tradnl" altLang="es-UY" sz="3600" b="1" smtClean="0"/>
              <a:t>COSTOS DE TRANSACCIÓN</a:t>
            </a:r>
            <a:br>
              <a:rPr lang="es-ES_tradnl" altLang="es-UY" sz="3600" b="1" smtClean="0"/>
            </a:br>
            <a:r>
              <a:rPr lang="es-ES_tradnl" altLang="es-UY" sz="3600" b="1" smtClean="0"/>
              <a:t>Y POLÍTICAS ESPECÍFICAS</a:t>
            </a:r>
            <a:endParaRPr lang="es-ES" altLang="es-UY" sz="3600" b="1" smtClean="0"/>
          </a:p>
        </p:txBody>
      </p:sp>
      <p:sp>
        <p:nvSpPr>
          <p:cNvPr id="8195" name="Oval 3"/>
          <p:cNvSpPr>
            <a:spLocks noChangeArrowheads="1"/>
          </p:cNvSpPr>
          <p:nvPr/>
        </p:nvSpPr>
        <p:spPr bwMode="auto">
          <a:xfrm>
            <a:off x="4876800" y="3276600"/>
            <a:ext cx="4038600" cy="914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2800" b="1"/>
              <a:t>Ganancias del</a:t>
            </a:r>
            <a:endParaRPr lang="es-ES_tradnl" altLang="es-UY" sz="2800" b="1"/>
          </a:p>
          <a:p>
            <a:pPr eaLnBrk="1" hangingPunct="1"/>
            <a:r>
              <a:rPr lang="es-ES_tradnl" altLang="es-UY" sz="2800" b="1"/>
              <a:t>conflicto</a:t>
            </a:r>
            <a:endParaRPr lang="es-ES" altLang="es-UY" sz="2800" b="1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533400" y="1981200"/>
            <a:ext cx="8305800" cy="10668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Requerimientos y capacidad para</a:t>
            </a:r>
            <a:endParaRPr lang="es-ES_tradnl" altLang="es-UY" sz="3200" b="1"/>
          </a:p>
          <a:p>
            <a:pPr eaLnBrk="1" hangingPunct="1"/>
            <a:r>
              <a:rPr lang="es-ES_tradnl" altLang="es-UY" sz="3200" b="1"/>
              <a:t>intercambios políticos intertemporales</a:t>
            </a:r>
            <a:endParaRPr lang="es-ES" altLang="es-UY" sz="3200" b="1"/>
          </a:p>
        </p:txBody>
      </p:sp>
      <p:sp>
        <p:nvSpPr>
          <p:cNvPr id="8197" name="Oval 5"/>
          <p:cNvSpPr>
            <a:spLocks noChangeArrowheads="1"/>
          </p:cNvSpPr>
          <p:nvPr/>
        </p:nvSpPr>
        <p:spPr bwMode="auto">
          <a:xfrm>
            <a:off x="4953000" y="4343400"/>
            <a:ext cx="4038600" cy="914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2800" b="1"/>
              <a:t>Agentes con</a:t>
            </a:r>
            <a:endParaRPr lang="es-ES_tradnl" altLang="es-UY" sz="2800" b="1"/>
          </a:p>
          <a:p>
            <a:pPr eaLnBrk="1" hangingPunct="1"/>
            <a:r>
              <a:rPr lang="es-ES_tradnl" altLang="es-UY" sz="2800" b="1"/>
              <a:t>capacidad de veto</a:t>
            </a:r>
            <a:endParaRPr lang="es-ES" altLang="es-UY" sz="2800" b="1"/>
          </a:p>
        </p:txBody>
      </p:sp>
      <p:sp>
        <p:nvSpPr>
          <p:cNvPr id="8198" name="Oval 6"/>
          <p:cNvSpPr>
            <a:spLocks noChangeArrowheads="1"/>
          </p:cNvSpPr>
          <p:nvPr/>
        </p:nvSpPr>
        <p:spPr bwMode="auto">
          <a:xfrm>
            <a:off x="4953000" y="5410200"/>
            <a:ext cx="4038600" cy="914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2800" b="1"/>
              <a:t>Diseño-implementación</a:t>
            </a:r>
            <a:endParaRPr lang="es-ES" altLang="es-UY" sz="2800" b="1"/>
          </a:p>
        </p:txBody>
      </p:sp>
      <p:sp>
        <p:nvSpPr>
          <p:cNvPr id="8199" name="Oval 7"/>
          <p:cNvSpPr>
            <a:spLocks noChangeArrowheads="1"/>
          </p:cNvSpPr>
          <p:nvPr/>
        </p:nvSpPr>
        <p:spPr bwMode="auto">
          <a:xfrm>
            <a:off x="533400" y="5410200"/>
            <a:ext cx="4038600" cy="914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2800" b="1"/>
              <a:t>Costos de salvaguardas</a:t>
            </a:r>
            <a:endParaRPr lang="es-ES" altLang="es-UY" sz="2800" b="1"/>
          </a:p>
        </p:txBody>
      </p:sp>
      <p:sp>
        <p:nvSpPr>
          <p:cNvPr id="8200" name="Oval 8"/>
          <p:cNvSpPr>
            <a:spLocks noChangeArrowheads="1"/>
          </p:cNvSpPr>
          <p:nvPr/>
        </p:nvSpPr>
        <p:spPr bwMode="auto">
          <a:xfrm>
            <a:off x="533400" y="4343400"/>
            <a:ext cx="4038600" cy="914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2800" b="1" i="1"/>
              <a:t>Enforcement</a:t>
            </a:r>
            <a:r>
              <a:rPr lang="es-ES_tradnl" altLang="es-UY" sz="2800" b="1"/>
              <a:t> externo</a:t>
            </a:r>
            <a:endParaRPr lang="es-ES" altLang="es-UY" sz="2800" b="1"/>
          </a:p>
        </p:txBody>
      </p:sp>
      <p:sp>
        <p:nvSpPr>
          <p:cNvPr id="8201" name="Oval 9"/>
          <p:cNvSpPr>
            <a:spLocks noChangeArrowheads="1"/>
          </p:cNvSpPr>
          <p:nvPr/>
        </p:nvSpPr>
        <p:spPr bwMode="auto">
          <a:xfrm>
            <a:off x="533400" y="3200400"/>
            <a:ext cx="4038600" cy="914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2800" b="1"/>
              <a:t>Preferencias</a:t>
            </a:r>
            <a:endParaRPr lang="es-ES" altLang="es-UY" sz="28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1143000"/>
          </a:xfrm>
        </p:spPr>
        <p:txBody>
          <a:bodyPr/>
          <a:lstStyle/>
          <a:p>
            <a:pPr eaLnBrk="1" hangingPunct="1"/>
            <a:r>
              <a:rPr lang="es-ES_tradnl" altLang="es-UY" sz="3600" b="1" smtClean="0"/>
              <a:t>PROCESO POLÍTICO:</a:t>
            </a:r>
            <a:br>
              <a:rPr lang="es-ES_tradnl" altLang="es-UY" sz="3600" b="1" smtClean="0"/>
            </a:br>
            <a:r>
              <a:rPr lang="es-ES_tradnl" altLang="es-UY" sz="3600" b="1" smtClean="0"/>
              <a:t>Institucionalidad política</a:t>
            </a:r>
            <a:endParaRPr lang="es-ES" altLang="es-UY" sz="3600" b="1" smtClean="0"/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533400" y="1676400"/>
            <a:ext cx="8305800" cy="762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Grado de presidencialismo</a:t>
            </a:r>
            <a:endParaRPr lang="es-ES" altLang="es-UY" sz="3200" b="1"/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533400" y="2514600"/>
            <a:ext cx="8305800" cy="1143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Fortaleza política relativa entre poderes y</a:t>
            </a:r>
            <a:endParaRPr lang="es-ES_tradnl" altLang="es-UY" sz="3200" b="1"/>
          </a:p>
          <a:p>
            <a:pPr eaLnBrk="1" hangingPunct="1"/>
            <a:r>
              <a:rPr lang="es-ES_tradnl" altLang="es-UY" sz="3200" b="1"/>
              <a:t>características de las cámaras legislativas</a:t>
            </a:r>
            <a:endParaRPr lang="es-ES" altLang="es-UY" sz="3200" b="1"/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533400" y="3733800"/>
            <a:ext cx="8305800" cy="1143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Rol del sistema </a:t>
            </a:r>
            <a:r>
              <a:rPr lang="es-UY" altLang="es-ES_tradnl" sz="3200" b="1"/>
              <a:t>de</a:t>
            </a:r>
            <a:r>
              <a:rPr lang="es-ES_tradnl" altLang="es-UY" sz="3200" b="1"/>
              <a:t> partidos y grado</a:t>
            </a:r>
            <a:endParaRPr lang="es-ES_tradnl" altLang="es-UY" sz="3200" b="1"/>
          </a:p>
          <a:p>
            <a:pPr eaLnBrk="1" hangingPunct="1"/>
            <a:r>
              <a:rPr lang="es-ES_tradnl" altLang="es-UY" sz="3200" b="1"/>
              <a:t>de fragmentación de los mismos</a:t>
            </a:r>
            <a:endParaRPr lang="es-ES" altLang="es-UY" sz="3200" b="1"/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533400" y="4953000"/>
            <a:ext cx="8305800" cy="762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Rol del Presidente para implementar agenda</a:t>
            </a:r>
            <a:endParaRPr lang="es-ES" altLang="es-UY" sz="3200" b="1"/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533400" y="5791200"/>
            <a:ext cx="8305800" cy="762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Mecanismos de democracia directa</a:t>
            </a:r>
            <a:endParaRPr lang="es-ES" altLang="es-UY" sz="32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914400"/>
          </a:xfrm>
        </p:spPr>
        <p:txBody>
          <a:bodyPr/>
          <a:lstStyle/>
          <a:p>
            <a:pPr eaLnBrk="1" hangingPunct="1"/>
            <a:r>
              <a:rPr lang="es-ES_tradnl" altLang="es-UY" sz="3600" b="1" smtClean="0"/>
              <a:t>PROCESO POLÍTICO: Sistema de partidos</a:t>
            </a:r>
            <a:endParaRPr lang="es-ES" altLang="es-UY" sz="3600" b="1" smtClean="0"/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533400" y="2362200"/>
            <a:ext cx="8305800" cy="1143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Partidos organizados en fracciones: relevancia</a:t>
            </a:r>
            <a:endParaRPr lang="es-ES_tradnl" altLang="es-UY" sz="3200" b="1"/>
          </a:p>
          <a:p>
            <a:pPr eaLnBrk="1" hangingPunct="1"/>
            <a:r>
              <a:rPr lang="es-ES_tradnl" altLang="es-UY" sz="3200" b="1"/>
              <a:t>relativa de partidos y fracciones</a:t>
            </a:r>
            <a:endParaRPr lang="es-ES" altLang="es-UY" sz="3200" b="1"/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533400" y="5257800"/>
            <a:ext cx="8305800" cy="1143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Poder de los líderes e incentivos de los</a:t>
            </a:r>
            <a:endParaRPr lang="es-ES_tradnl" altLang="es-UY" sz="3200" b="1"/>
          </a:p>
          <a:p>
            <a:pPr eaLnBrk="1" hangingPunct="1"/>
            <a:r>
              <a:rPr lang="es-ES_tradnl" altLang="es-UY" sz="3200" b="1"/>
              <a:t>legisladores a seguir a los líderes sectoriales</a:t>
            </a:r>
            <a:endParaRPr lang="es-ES" altLang="es-UY" sz="3200" b="1"/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533400" y="3581400"/>
            <a:ext cx="8305800" cy="762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Grado de volatilidad electoral</a:t>
            </a:r>
            <a:endParaRPr lang="es-ES" altLang="es-UY" sz="3200" b="1"/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533400" y="4419600"/>
            <a:ext cx="8305800" cy="762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Disciplina partidaria en el Parlamento</a:t>
            </a:r>
            <a:endParaRPr lang="es-ES" altLang="es-UY" sz="3200" b="1"/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533400" y="1143000"/>
            <a:ext cx="8305800" cy="1143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Grado de institucionalización </a:t>
            </a:r>
            <a:endParaRPr lang="es-ES_tradnl" altLang="es-UY" sz="3200" b="1"/>
          </a:p>
          <a:p>
            <a:pPr eaLnBrk="1" hangingPunct="1"/>
            <a:r>
              <a:rPr lang="es-ES_tradnl" altLang="es-UY" sz="3200" b="1"/>
              <a:t>del sistema de partidos políticos</a:t>
            </a:r>
            <a:endParaRPr lang="es-ES" altLang="es-UY" sz="32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-76200" y="304800"/>
            <a:ext cx="9144000" cy="914400"/>
          </a:xfrm>
        </p:spPr>
        <p:txBody>
          <a:bodyPr/>
          <a:lstStyle/>
          <a:p>
            <a:pPr eaLnBrk="1" hangingPunct="1"/>
            <a:r>
              <a:rPr lang="es-ES_tradnl" altLang="es-UY" sz="3600" b="1" smtClean="0"/>
              <a:t>PROCESO POLÍTICO: Burocracia</a:t>
            </a:r>
            <a:endParaRPr lang="es-ES" altLang="es-UY" sz="3600" b="1" smtClean="0"/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533400" y="1371600"/>
            <a:ext cx="8305800" cy="1143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Tamaño y eficiencia administrativa</a:t>
            </a:r>
            <a:endParaRPr lang="es-ES_tradnl" altLang="es-UY" sz="3200" b="1"/>
          </a:p>
          <a:p>
            <a:pPr eaLnBrk="1" hangingPunct="1"/>
            <a:r>
              <a:rPr lang="es-ES_tradnl" altLang="es-UY" sz="3200" b="1"/>
              <a:t>del Estado</a:t>
            </a:r>
            <a:endParaRPr lang="es-ES" altLang="es-UY" sz="3200" b="1"/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533400" y="2667000"/>
            <a:ext cx="8305800" cy="1143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Rigidez de las reglas, patronazgo político y</a:t>
            </a:r>
            <a:endParaRPr lang="es-ES_tradnl" altLang="es-UY" sz="3200" b="1"/>
          </a:p>
          <a:p>
            <a:pPr eaLnBrk="1" hangingPunct="1"/>
            <a:r>
              <a:rPr lang="es-ES_tradnl" altLang="es-UY" sz="3200" b="1"/>
              <a:t>niveles de profesionalismo</a:t>
            </a:r>
            <a:endParaRPr lang="es-ES" altLang="es-UY" sz="3200" b="1"/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533400" y="3962400"/>
            <a:ext cx="8305800" cy="1143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Papel del reparto partidario de beneficios</a:t>
            </a:r>
            <a:endParaRPr lang="es-ES_tradnl" altLang="es-UY" sz="3200" b="1"/>
          </a:p>
          <a:p>
            <a:pPr eaLnBrk="1" hangingPunct="1"/>
            <a:r>
              <a:rPr lang="es-ES_tradnl" altLang="es-UY" sz="3200" b="1"/>
              <a:t>sobre bases clientelísticas y particulares</a:t>
            </a:r>
            <a:endParaRPr lang="es-ES" altLang="es-UY" sz="3200" b="1"/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533400" y="5257800"/>
            <a:ext cx="8305800" cy="1143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Recompensa de lealtad política vs.</a:t>
            </a:r>
            <a:endParaRPr lang="es-ES_tradnl" altLang="es-UY" sz="3200" b="1"/>
          </a:p>
          <a:p>
            <a:pPr eaLnBrk="1" hangingPunct="1"/>
            <a:r>
              <a:rPr lang="es-ES_tradnl" altLang="es-UY" sz="3200" b="1"/>
              <a:t>de capacidad técnica</a:t>
            </a:r>
            <a:endParaRPr lang="es-ES" altLang="es-UY" sz="32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-76200" y="304800"/>
            <a:ext cx="9144000" cy="762000"/>
          </a:xfrm>
        </p:spPr>
        <p:txBody>
          <a:bodyPr/>
          <a:lstStyle/>
          <a:p>
            <a:pPr eaLnBrk="1" hangingPunct="1"/>
            <a:r>
              <a:rPr lang="es-ES_tradnl" altLang="es-UY" sz="3600" b="1" smtClean="0"/>
              <a:t>PROCESO POLÍTICO: Sistema judicial</a:t>
            </a:r>
            <a:endParaRPr lang="es-ES" altLang="es-UY" sz="3600" b="1" smtClean="0"/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533400" y="1447800"/>
            <a:ext cx="8305800" cy="1143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Grado de independencia y profesionalismo:</a:t>
            </a:r>
            <a:endParaRPr lang="es-ES_tradnl" altLang="es-UY" sz="3200" b="1"/>
          </a:p>
          <a:p>
            <a:pPr eaLnBrk="1" hangingPunct="1"/>
            <a:r>
              <a:rPr lang="es-ES_tradnl" altLang="es-UY" sz="3200" b="1"/>
              <a:t>reputación y apoyo público</a:t>
            </a:r>
            <a:endParaRPr lang="es-ES" altLang="es-UY" sz="3200" b="1"/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533400" y="2743200"/>
            <a:ext cx="8305800" cy="1143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Poderes para declarar la</a:t>
            </a:r>
            <a:endParaRPr lang="es-ES_tradnl" altLang="es-UY" sz="3200" b="1"/>
          </a:p>
          <a:p>
            <a:pPr eaLnBrk="1" hangingPunct="1"/>
            <a:r>
              <a:rPr lang="es-ES_tradnl" altLang="es-UY" sz="3200" b="1"/>
              <a:t>inconstitucionalidad de las leyes</a:t>
            </a:r>
            <a:endParaRPr lang="es-ES" altLang="es-UY" sz="3200" b="1"/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533400" y="4038600"/>
            <a:ext cx="8305800" cy="1143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Capacidad para resolver disputas contractuales</a:t>
            </a:r>
            <a:endParaRPr lang="es-ES_tradnl" altLang="es-UY" sz="3200" b="1"/>
          </a:p>
          <a:p>
            <a:pPr eaLnBrk="1" hangingPunct="1"/>
            <a:r>
              <a:rPr lang="es-ES_tradnl" altLang="es-UY" sz="3200" b="1"/>
              <a:t>cuando hay complejidad económica</a:t>
            </a:r>
            <a:endParaRPr lang="es-ES" altLang="es-UY" sz="3200" b="1"/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533400" y="5334000"/>
            <a:ext cx="8305800" cy="1143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Capacidad de revertir decisiones de gobierno</a:t>
            </a:r>
            <a:endParaRPr lang="es-ES" altLang="es-UY" sz="32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-76200" y="533400"/>
            <a:ext cx="9144000" cy="1143000"/>
          </a:xfrm>
        </p:spPr>
        <p:txBody>
          <a:bodyPr/>
          <a:lstStyle/>
          <a:p>
            <a:pPr eaLnBrk="1" hangingPunct="1"/>
            <a:r>
              <a:rPr lang="es-ES_tradnl" altLang="es-UY" sz="3600" b="1" smtClean="0"/>
              <a:t>PROCESO POLÍTICO: Grupos de interés</a:t>
            </a:r>
            <a:endParaRPr lang="es-ES" altLang="es-UY" sz="3600" b="1" smtClean="0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533400" y="1905000"/>
            <a:ext cx="8305800" cy="1143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Influencia </a:t>
            </a:r>
            <a:r>
              <a:rPr lang="es-ES_tradnl" altLang="es-UY" sz="3200" b="1" i="1"/>
              <a:t>ex ante</a:t>
            </a:r>
            <a:r>
              <a:rPr lang="es-ES_tradnl" altLang="es-UY" sz="3200" b="1"/>
              <a:t> y </a:t>
            </a:r>
            <a:r>
              <a:rPr lang="es-ES_tradnl" altLang="es-UY" sz="3200" b="1" i="1"/>
              <a:t>ex post</a:t>
            </a:r>
            <a:r>
              <a:rPr lang="es-ES_tradnl" altLang="es-UY" sz="3200" b="1"/>
              <a:t> a través de</a:t>
            </a:r>
            <a:endParaRPr lang="es-ES_tradnl" altLang="es-UY" sz="3200" b="1"/>
          </a:p>
          <a:p>
            <a:pPr eaLnBrk="1" hangingPunct="1"/>
            <a:r>
              <a:rPr lang="es-ES_tradnl" altLang="es-UY" sz="3200" b="1"/>
              <a:t>interacción con partidos y poderes</a:t>
            </a:r>
            <a:endParaRPr lang="es-ES" altLang="es-UY" sz="3200" b="1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533400" y="3505200"/>
            <a:ext cx="8305800" cy="1143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Instrumentos de democracia directa:</a:t>
            </a:r>
            <a:endParaRPr lang="es-ES_tradnl" altLang="es-UY" sz="3200" b="1"/>
          </a:p>
          <a:p>
            <a:pPr eaLnBrk="1" hangingPunct="1"/>
            <a:r>
              <a:rPr lang="es-ES_tradnl" altLang="es-UY" sz="3200" b="1"/>
              <a:t>plebiscitos y referenda</a:t>
            </a:r>
            <a:endParaRPr lang="es-ES" altLang="es-UY" sz="3200" b="1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533400" y="5105400"/>
            <a:ext cx="8305800" cy="1143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Influencia en etapas de diseño e</a:t>
            </a:r>
            <a:endParaRPr lang="es-ES_tradnl" altLang="es-UY" sz="3200" b="1"/>
          </a:p>
          <a:p>
            <a:pPr eaLnBrk="1" hangingPunct="1"/>
            <a:r>
              <a:rPr lang="es-ES_tradnl" altLang="es-UY" sz="3200" b="1"/>
              <a:t>implementación (poder de bloqueo)</a:t>
            </a:r>
            <a:endParaRPr lang="es-ES" altLang="es-UY" sz="3200" b="1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685800" y="609600"/>
            <a:ext cx="7772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600" b="1">
                <a:solidFill>
                  <a:schemeClr val="tx2"/>
                </a:solidFill>
              </a:rPr>
              <a:t>PLAN DE LA PRESENTACIÓN</a:t>
            </a:r>
            <a:endParaRPr lang="es-ES_tradnl" altLang="es-UY" sz="4400">
              <a:solidFill>
                <a:schemeClr val="tx2"/>
              </a:solidFill>
            </a:endParaRP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762000" y="1752600"/>
            <a:ext cx="769620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MX" altLang="es-UY" sz="3200">
                <a:cs typeface="Times New Roman" panose="02020603050405020304" pitchFamily="18" charset="0"/>
              </a:rPr>
              <a:t>Las instituciones y el proceso de generación de políticas</a:t>
            </a:r>
            <a:endParaRPr lang="es-MX" altLang="es-UY" sz="3200">
              <a:cs typeface="Times New Roman" panose="02020603050405020304" pitchFamily="18" charset="0"/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MX" altLang="es-UY" sz="3200">
                <a:cs typeface="Times New Roman" panose="02020603050405020304" pitchFamily="18" charset="0"/>
              </a:rPr>
              <a:t>La credibilidad y la captura de las políticas regulatorias</a:t>
            </a:r>
            <a:endParaRPr lang="es-MX" altLang="es-UY" sz="3200">
              <a:cs typeface="Times New Roman" panose="02020603050405020304" pitchFamily="18" charset="0"/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MX" altLang="es-UY" sz="3200">
                <a:cs typeface="Times New Roman" panose="02020603050405020304" pitchFamily="18" charset="0"/>
              </a:rPr>
              <a:t>La independencia de los organismos reguladores</a:t>
            </a:r>
            <a:endParaRPr lang="es-MX" altLang="es-UY" sz="3200">
              <a:cs typeface="Times New Roman" panose="02020603050405020304" pitchFamily="18" charset="0"/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MX" altLang="es-UY" sz="3200">
                <a:cs typeface="Times New Roman" panose="02020603050405020304" pitchFamily="18" charset="0"/>
              </a:rPr>
              <a:t>Políticas de competencia y regulación sectorial</a:t>
            </a:r>
            <a:endParaRPr lang="es-ES_tradnl" altLang="es-UY" sz="320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-76200" y="533400"/>
            <a:ext cx="9144000" cy="1066800"/>
          </a:xfrm>
        </p:spPr>
        <p:txBody>
          <a:bodyPr/>
          <a:lstStyle/>
          <a:p>
            <a:pPr eaLnBrk="1" hangingPunct="1"/>
            <a:r>
              <a:rPr lang="es-ES_tradnl" altLang="es-UY" sz="3600" b="1" smtClean="0"/>
              <a:t>PROCESOS DE </a:t>
            </a:r>
            <a:r>
              <a:rPr lang="es-ES_tradnl" altLang="es-UY" sz="3600" b="1" i="1" smtClean="0"/>
              <a:t>POLICYMAKING</a:t>
            </a:r>
            <a:endParaRPr lang="es-ES" altLang="es-UY" sz="3600" b="1" i="1" smtClean="0"/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533400" y="1905000"/>
            <a:ext cx="8229600" cy="1143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Agentes relevantes: proactivos</a:t>
            </a:r>
            <a:endParaRPr lang="es-ES_tradnl" altLang="es-UY" sz="3200" b="1"/>
          </a:p>
          <a:p>
            <a:pPr eaLnBrk="1" hangingPunct="1"/>
            <a:r>
              <a:rPr lang="es-ES_tradnl" altLang="es-UY" sz="3200" b="1"/>
              <a:t>y fijan la agenda</a:t>
            </a:r>
            <a:endParaRPr lang="es-ES" altLang="es-UY" sz="3200" b="1"/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533400" y="3429000"/>
            <a:ext cx="8229600" cy="1143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Capacidad de la Legislatura</a:t>
            </a:r>
            <a:endParaRPr lang="es-ES_tradnl" altLang="es-UY" sz="3200" b="1"/>
          </a:p>
          <a:p>
            <a:pPr eaLnBrk="1" hangingPunct="1"/>
            <a:r>
              <a:rPr lang="es-ES_tradnl" altLang="es-UY" sz="3200" b="1"/>
              <a:t>para producir políticas</a:t>
            </a:r>
            <a:endParaRPr lang="es-ES" altLang="es-UY" sz="3200" b="1"/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533400" y="4953000"/>
            <a:ext cx="8229600" cy="1143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Incentivos de la oposición</a:t>
            </a:r>
            <a:endParaRPr lang="es-ES_tradnl" altLang="es-UY" sz="3200" b="1"/>
          </a:p>
          <a:p>
            <a:pPr eaLnBrk="1" hangingPunct="1"/>
            <a:r>
              <a:rPr lang="es-ES_tradnl" altLang="es-UY" sz="3200" b="1"/>
              <a:t>para transformarse en </a:t>
            </a:r>
            <a:r>
              <a:rPr lang="es-ES_tradnl" altLang="es-UY" sz="3200" b="1" i="1"/>
              <a:t>policymaker</a:t>
            </a:r>
            <a:endParaRPr lang="es-ES" altLang="es-UY" sz="3200" b="1" i="1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-76200" y="533400"/>
            <a:ext cx="9144000" cy="1066800"/>
          </a:xfrm>
        </p:spPr>
        <p:txBody>
          <a:bodyPr/>
          <a:lstStyle/>
          <a:p>
            <a:pPr eaLnBrk="1" hangingPunct="1"/>
            <a:r>
              <a:rPr lang="es-ES_tradnl" altLang="es-UY" sz="3600" b="1" smtClean="0"/>
              <a:t>PROCESOS DE </a:t>
            </a:r>
            <a:r>
              <a:rPr lang="es-ES_tradnl" altLang="es-UY" sz="3600" b="1" i="1" smtClean="0"/>
              <a:t>POLICYMAKING</a:t>
            </a:r>
            <a:endParaRPr lang="es-ES" altLang="es-UY" sz="3600" b="1" i="1" smtClean="0"/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533400" y="1905000"/>
            <a:ext cx="8229600" cy="1143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Incentivos de la legislatura y los partidos</a:t>
            </a:r>
            <a:endParaRPr lang="es-ES_tradnl" altLang="es-UY" sz="3200" b="1"/>
          </a:p>
          <a:p>
            <a:pPr eaLnBrk="1" hangingPunct="1"/>
            <a:r>
              <a:rPr lang="es-ES_tradnl" altLang="es-UY" sz="3200" b="1"/>
              <a:t>para construir capacidades institucionales</a:t>
            </a:r>
            <a:endParaRPr lang="es-ES" altLang="es-UY" sz="3200" b="1"/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533400" y="3429000"/>
            <a:ext cx="8229600" cy="1143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Delegación de las políticas en el Ejecutivo y en</a:t>
            </a:r>
            <a:endParaRPr lang="es-ES_tradnl" altLang="es-UY" sz="3200" b="1"/>
          </a:p>
          <a:p>
            <a:pPr eaLnBrk="1" hangingPunct="1"/>
            <a:r>
              <a:rPr lang="es-ES_tradnl" altLang="es-UY" sz="3200" b="1"/>
              <a:t>las agencias (formas y eficiencia)</a:t>
            </a:r>
            <a:endParaRPr lang="es-ES" altLang="es-UY" sz="3200" b="1"/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533400" y="4953000"/>
            <a:ext cx="8229600" cy="1143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Relaciones entre el Ejecutivo y la Legislatura</a:t>
            </a:r>
            <a:endParaRPr lang="es-ES" altLang="es-UY" sz="3200" b="1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-76200" y="533400"/>
            <a:ext cx="9144000" cy="1066800"/>
          </a:xfrm>
        </p:spPr>
        <p:txBody>
          <a:bodyPr/>
          <a:lstStyle/>
          <a:p>
            <a:pPr eaLnBrk="1" hangingPunct="1"/>
            <a:r>
              <a:rPr lang="es-ES_tradnl" altLang="es-UY" sz="3600" b="1" smtClean="0"/>
              <a:t>PROCESOS DE </a:t>
            </a:r>
            <a:r>
              <a:rPr lang="es-ES_tradnl" altLang="es-UY" sz="3600" b="1" i="1" smtClean="0"/>
              <a:t>POLICYMAKING</a:t>
            </a:r>
            <a:endParaRPr lang="es-ES" altLang="es-UY" sz="3600" b="1" i="1" smtClean="0"/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533400" y="1905000"/>
            <a:ext cx="8229600" cy="1143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Visión de los intercambios políticos: corto,</a:t>
            </a:r>
            <a:endParaRPr lang="es-ES_tradnl" altLang="es-UY" sz="3200" b="1"/>
          </a:p>
          <a:p>
            <a:pPr eaLnBrk="1" hangingPunct="1"/>
            <a:r>
              <a:rPr lang="es-ES_tradnl" altLang="es-UY" sz="3200" b="1"/>
              <a:t>mediano y largo plazo</a:t>
            </a:r>
            <a:endParaRPr lang="es-ES" altLang="es-UY" sz="3200" b="1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533400" y="3429000"/>
            <a:ext cx="8229600" cy="1143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Eficiencia del </a:t>
            </a:r>
            <a:r>
              <a:rPr lang="es-ES_tradnl" altLang="es-UY" sz="3200" b="1" i="1"/>
              <a:t>Enforcement</a:t>
            </a:r>
            <a:r>
              <a:rPr lang="es-ES_tradnl" altLang="es-UY" sz="3200" b="1"/>
              <a:t> y </a:t>
            </a:r>
            <a:endParaRPr lang="es-ES_tradnl" altLang="es-UY" sz="3200" b="1"/>
          </a:p>
          <a:p>
            <a:pPr eaLnBrk="1" hangingPunct="1"/>
            <a:r>
              <a:rPr lang="es-ES_tradnl" altLang="es-UY" sz="3200" b="1"/>
              <a:t>grado de delegación a las agencias</a:t>
            </a:r>
            <a:endParaRPr lang="es-ES" altLang="es-UY" sz="3200" b="1"/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533400" y="4953000"/>
            <a:ext cx="8229600" cy="1143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Incentivos de los legisladores: intercambios</a:t>
            </a:r>
            <a:endParaRPr lang="es-ES_tradnl" altLang="es-UY" sz="3200" b="1"/>
          </a:p>
          <a:p>
            <a:pPr eaLnBrk="1" hangingPunct="1"/>
            <a:r>
              <a:rPr lang="es-ES_tradnl" altLang="es-UY" sz="3200" b="1"/>
              <a:t>dentro o fuera de la arena legislativa</a:t>
            </a:r>
            <a:endParaRPr lang="es-ES" altLang="es-UY" sz="3200" b="1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533400" y="838200"/>
            <a:ext cx="8229600" cy="1143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Dificultades para alcanzar acuerdos políticos</a:t>
            </a:r>
            <a:endParaRPr lang="es-ES_tradnl" altLang="es-UY" sz="3200" b="1"/>
          </a:p>
          <a:p>
            <a:pPr eaLnBrk="1" hangingPunct="1"/>
            <a:r>
              <a:rPr lang="es-ES_tradnl" altLang="es-UY" sz="3200" b="1"/>
              <a:t>intertemporales: consistente con entorno</a:t>
            </a:r>
            <a:endParaRPr lang="es-ES" altLang="es-UY" sz="3200" b="1"/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533400" y="2590800"/>
            <a:ext cx="4114800" cy="1066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Fragmentación política</a:t>
            </a:r>
            <a:endParaRPr lang="es-ES_tradnl" altLang="es-UY" sz="3200" b="1"/>
          </a:p>
          <a:p>
            <a:pPr eaLnBrk="1" hangingPunct="1"/>
            <a:r>
              <a:rPr lang="es-ES_tradnl" altLang="es-UY" sz="3200" b="1"/>
              <a:t>y puntos de veto</a:t>
            </a:r>
            <a:endParaRPr lang="es-ES" altLang="es-UY" sz="3200" b="1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533400" y="3886200"/>
            <a:ext cx="4114800" cy="1066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Baja observabilidad</a:t>
            </a:r>
            <a:endParaRPr lang="es-ES_tradnl" altLang="es-UY" sz="3200" b="1"/>
          </a:p>
          <a:p>
            <a:pPr eaLnBrk="1" hangingPunct="1"/>
            <a:r>
              <a:rPr lang="es-ES_tradnl" altLang="es-UY" sz="3200" b="1"/>
              <a:t>de acciones políticas</a:t>
            </a:r>
            <a:endParaRPr lang="es-ES" altLang="es-UY" sz="3200" b="1"/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533400" y="5257800"/>
            <a:ext cx="4114800" cy="1066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Constelación de</a:t>
            </a:r>
            <a:endParaRPr lang="es-ES_tradnl" altLang="es-UY" sz="3200" b="1"/>
          </a:p>
          <a:p>
            <a:pPr eaLnBrk="1" hangingPunct="1"/>
            <a:r>
              <a:rPr lang="es-ES_tradnl" altLang="es-UY" sz="3200" b="1"/>
              <a:t>partidos y preferencias</a:t>
            </a:r>
            <a:endParaRPr lang="es-ES" altLang="es-UY" sz="3200" b="1"/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4876800" y="5257800"/>
            <a:ext cx="3886200" cy="1066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Cambio institucional</a:t>
            </a:r>
            <a:endParaRPr lang="es-ES_tradnl" altLang="es-UY" sz="3200" b="1"/>
          </a:p>
          <a:p>
            <a:pPr eaLnBrk="1" hangingPunct="1"/>
            <a:r>
              <a:rPr lang="es-ES_tradnl" altLang="es-UY" sz="3200" b="1"/>
              <a:t>costoso</a:t>
            </a:r>
            <a:endParaRPr lang="es-ES" altLang="es-UY" sz="3200" b="1"/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4876800" y="3886200"/>
            <a:ext cx="3886200" cy="1066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Intercambios fuera</a:t>
            </a:r>
            <a:endParaRPr lang="es-ES_tradnl" altLang="es-UY" sz="3200" b="1"/>
          </a:p>
          <a:p>
            <a:pPr eaLnBrk="1" hangingPunct="1"/>
            <a:r>
              <a:rPr lang="es-ES_tradnl" altLang="es-UY" sz="3200" b="1"/>
              <a:t>de la arena legislativa</a:t>
            </a:r>
            <a:endParaRPr lang="es-ES" altLang="es-UY" sz="3200" b="1"/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4876800" y="2590800"/>
            <a:ext cx="3886200" cy="1066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 i="1"/>
              <a:t>Enforcement</a:t>
            </a:r>
            <a:r>
              <a:rPr lang="es-ES_tradnl" altLang="es-UY" sz="3200" b="1"/>
              <a:t> pobre</a:t>
            </a:r>
            <a:endParaRPr lang="es-ES_tradnl" altLang="es-UY" sz="3200" b="1"/>
          </a:p>
          <a:p>
            <a:pPr eaLnBrk="1" hangingPunct="1"/>
            <a:r>
              <a:rPr lang="es-ES_tradnl" altLang="es-UY" sz="3200" b="1"/>
              <a:t>en temas económicos</a:t>
            </a:r>
            <a:endParaRPr lang="es-ES" altLang="es-UY" sz="3200" b="1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57200"/>
            <a:ext cx="9144000" cy="762000"/>
          </a:xfrm>
        </p:spPr>
        <p:txBody>
          <a:bodyPr/>
          <a:lstStyle/>
          <a:p>
            <a:pPr eaLnBrk="1" hangingPunct="1"/>
            <a:r>
              <a:rPr lang="es-ES_tradnl" altLang="es-UY" sz="3600" b="1" smtClean="0"/>
              <a:t>DEBILIDAD INSTITUCIONAL</a:t>
            </a:r>
            <a:endParaRPr lang="es-ES" altLang="es-UY" sz="3600" b="1" smtClean="0"/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1219200" y="1600200"/>
            <a:ext cx="68580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600" b="1"/>
              <a:t>Dificulta políticas de</a:t>
            </a:r>
            <a:endParaRPr lang="es-ES_tradnl" altLang="es-UY" sz="3600" b="1"/>
          </a:p>
          <a:p>
            <a:pPr eaLnBrk="1" hangingPunct="1"/>
            <a:r>
              <a:rPr lang="es-ES_tradnl" altLang="es-UY" sz="3600" b="1"/>
              <a:t>competitividad de largo plazo</a:t>
            </a:r>
            <a:endParaRPr lang="es-ES" altLang="es-UY" sz="3600" b="1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1219200" y="3352800"/>
            <a:ext cx="68580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600" b="1"/>
              <a:t>Perjudica los procesos</a:t>
            </a:r>
            <a:endParaRPr lang="es-ES_tradnl" altLang="es-UY" sz="3600" b="1"/>
          </a:p>
          <a:p>
            <a:pPr eaLnBrk="1" hangingPunct="1"/>
            <a:r>
              <a:rPr lang="es-ES_tradnl" altLang="es-UY" sz="3600" b="1"/>
              <a:t>de inversión</a:t>
            </a:r>
            <a:endParaRPr lang="es-ES" altLang="es-UY" sz="3600" b="1"/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1219200" y="5029200"/>
            <a:ext cx="68580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600" b="1"/>
              <a:t>Perturba el</a:t>
            </a:r>
            <a:endParaRPr lang="es-ES_tradnl" altLang="es-UY" sz="3600" b="1"/>
          </a:p>
          <a:p>
            <a:pPr eaLnBrk="1" hangingPunct="1"/>
            <a:r>
              <a:rPr lang="es-ES_tradnl" altLang="es-UY" sz="3600" b="1"/>
              <a:t>crecimiento económico</a:t>
            </a:r>
            <a:endParaRPr lang="es-ES" altLang="es-UY" sz="3600" b="1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468313" y="1663700"/>
            <a:ext cx="8424862" cy="344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4400" b="1"/>
              <a:t>LA CREDIBILIDAD Y LA</a:t>
            </a:r>
            <a:endParaRPr lang="es-MX" altLang="es-UY" sz="4400" b="1"/>
          </a:p>
          <a:p>
            <a:pPr eaLnBrk="1" hangingPunct="1"/>
            <a:endParaRPr lang="es-MX" altLang="es-UY" sz="4400" b="1"/>
          </a:p>
          <a:p>
            <a:pPr eaLnBrk="1" hangingPunct="1"/>
            <a:r>
              <a:rPr lang="es-MX" altLang="es-UY" sz="4400" b="1"/>
              <a:t>CAPTURA DE LAS POLÍTICAS</a:t>
            </a:r>
            <a:endParaRPr lang="es-MX" altLang="es-UY" sz="4400" b="1"/>
          </a:p>
          <a:p>
            <a:pPr eaLnBrk="1" hangingPunct="1"/>
            <a:endParaRPr lang="es-MX" altLang="es-UY" sz="4400" b="1"/>
          </a:p>
          <a:p>
            <a:pPr eaLnBrk="1" hangingPunct="1"/>
            <a:r>
              <a:rPr lang="es-MX" altLang="es-UY" sz="4400" b="1"/>
              <a:t>REGULATORIAS</a:t>
            </a:r>
            <a:endParaRPr lang="es-MX" altLang="es-UY" sz="4400" b="1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685800" y="457200"/>
            <a:ext cx="7772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600" b="1">
                <a:solidFill>
                  <a:schemeClr val="tx2"/>
                </a:solidFill>
              </a:rPr>
              <a:t>CARACTERÍSTICAS DE LOS SECTORES REGULADOS</a:t>
            </a:r>
            <a:endParaRPr lang="es-ES_tradnl" altLang="es-UY" sz="4400">
              <a:solidFill>
                <a:schemeClr val="tx2"/>
              </a:solidFill>
            </a:endParaRP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457200" y="2209800"/>
            <a:ext cx="41910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s-ES_tradnl" altLang="es-UY" sz="320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Inversiones altamente específicas</a:t>
            </a:r>
            <a:endParaRPr lang="es-ES_tradnl" altLang="es-UY" sz="320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Economías de escala, alcance y densidad</a:t>
            </a:r>
            <a:endParaRPr lang="es-ES_tradnl" altLang="es-UY" sz="320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Consumo masivo</a:t>
            </a:r>
            <a:endParaRPr lang="es-ES_tradnl" altLang="es-UY" sz="3200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4953000" y="1676400"/>
            <a:ext cx="4038600" cy="6096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s-ES_tradnl" altLang="es-UY" sz="3200" b="1"/>
              <a:t>IMPLICANCIAS</a:t>
            </a:r>
            <a:endParaRPr lang="es-ES_tradnl" altLang="es-UY" sz="32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609600" y="5867400"/>
            <a:ext cx="8305800" cy="588963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Incentivos para conductas oportunistas</a:t>
            </a:r>
            <a:endParaRPr lang="es-ES" altLang="es-UY" sz="3200" b="1"/>
          </a:p>
        </p:txBody>
      </p:sp>
      <p:sp>
        <p:nvSpPr>
          <p:cNvPr id="28678" name="AutoShape 6"/>
          <p:cNvSpPr/>
          <p:nvPr/>
        </p:nvSpPr>
        <p:spPr bwMode="auto">
          <a:xfrm>
            <a:off x="4419600" y="2743200"/>
            <a:ext cx="381000" cy="2819400"/>
          </a:xfrm>
          <a:prstGeom prst="rightBrace">
            <a:avLst>
              <a:gd name="adj1" fmla="val 61667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UY" altLang="es-UY"/>
          </a:p>
        </p:txBody>
      </p:sp>
      <p:sp>
        <p:nvSpPr>
          <p:cNvPr id="28679" name="Oval 7"/>
          <p:cNvSpPr>
            <a:spLocks noChangeArrowheads="1"/>
          </p:cNvSpPr>
          <p:nvPr/>
        </p:nvSpPr>
        <p:spPr bwMode="auto">
          <a:xfrm>
            <a:off x="5486400" y="2971800"/>
            <a:ext cx="3429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2800" b="1"/>
              <a:t>Pocos agentes</a:t>
            </a:r>
            <a:endParaRPr lang="es-ES" altLang="es-UY" sz="2800" b="1"/>
          </a:p>
        </p:txBody>
      </p:sp>
      <p:sp>
        <p:nvSpPr>
          <p:cNvPr id="28680" name="Oval 8"/>
          <p:cNvSpPr>
            <a:spLocks noChangeArrowheads="1"/>
          </p:cNvSpPr>
          <p:nvPr/>
        </p:nvSpPr>
        <p:spPr bwMode="auto">
          <a:xfrm>
            <a:off x="5486400" y="4114800"/>
            <a:ext cx="34290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2800" b="1"/>
              <a:t>Alta politización</a:t>
            </a:r>
            <a:endParaRPr lang="es-ES" altLang="es-UY" sz="2800" b="1"/>
          </a:p>
        </p:txBody>
      </p:sp>
      <p:sp>
        <p:nvSpPr>
          <p:cNvPr id="28681" name="AutoShape 9"/>
          <p:cNvSpPr>
            <a:spLocks noChangeArrowheads="1"/>
          </p:cNvSpPr>
          <p:nvPr/>
        </p:nvSpPr>
        <p:spPr bwMode="auto">
          <a:xfrm rot="-5400000">
            <a:off x="4686300" y="3238500"/>
            <a:ext cx="762000" cy="5334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UY" altLang="es-UY"/>
          </a:p>
        </p:txBody>
      </p:sp>
      <p:sp>
        <p:nvSpPr>
          <p:cNvPr id="28682" name="AutoShape 10"/>
          <p:cNvSpPr>
            <a:spLocks noChangeArrowheads="1"/>
          </p:cNvSpPr>
          <p:nvPr/>
        </p:nvSpPr>
        <p:spPr bwMode="auto">
          <a:xfrm rot="-5400000">
            <a:off x="4686300" y="4457700"/>
            <a:ext cx="762000" cy="5334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UY" altLang="es-UY"/>
          </a:p>
        </p:txBody>
      </p:sp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457200" y="1676400"/>
            <a:ext cx="4267200" cy="6096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s-ES_tradnl" altLang="es-UY" sz="3200" b="1"/>
              <a:t>CARACTERÍSTICAS</a:t>
            </a:r>
            <a:endParaRPr lang="es-ES_tradnl" altLang="es-UY" sz="320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04813"/>
            <a:ext cx="9144000" cy="1143000"/>
          </a:xfrm>
        </p:spPr>
        <p:txBody>
          <a:bodyPr/>
          <a:lstStyle/>
          <a:p>
            <a:pPr eaLnBrk="1" hangingPunct="1"/>
            <a:r>
              <a:rPr lang="es-ES_tradnl" altLang="es-UY" sz="3600" b="1" smtClean="0"/>
              <a:t>INCENTIVOS PARA CONDUCTAS OPORTUNISTAS</a:t>
            </a:r>
            <a:endParaRPr lang="es-ES" altLang="es-UY" sz="3600" b="1" smtClean="0"/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533400" y="1700213"/>
            <a:ext cx="8305800" cy="1090612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ES_tradnl" altLang="es-UY" sz="3200" b="1"/>
              <a:t>Definición pobre de procedimientos</a:t>
            </a:r>
            <a:endParaRPr lang="es-ES_tradnl" altLang="es-UY" sz="3200" b="1"/>
          </a:p>
          <a:p>
            <a:r>
              <a:rPr lang="es-ES_tradnl" altLang="es-UY" sz="3200" b="1"/>
              <a:t>de toma de decisiones</a:t>
            </a:r>
            <a:endParaRPr lang="es-ES" altLang="es-UY" sz="3200" b="1"/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533400" y="3019425"/>
            <a:ext cx="8305800" cy="1201738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ES_tradnl" altLang="es-UY" sz="3200" b="1"/>
              <a:t>Decisiones centralizadas en agencias y</a:t>
            </a:r>
            <a:endParaRPr lang="es-ES_tradnl" altLang="es-UY" sz="3200" b="1"/>
          </a:p>
          <a:p>
            <a:r>
              <a:rPr lang="es-ES_tradnl" altLang="es-UY" sz="3200" b="1"/>
              <a:t>en órganos ejecutivos</a:t>
            </a:r>
            <a:endParaRPr lang="es-ES" altLang="es-UY" sz="3200" b="1"/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533400" y="4365625"/>
            <a:ext cx="8305800" cy="12954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Sistema judicial sin tradición o poder</a:t>
            </a:r>
            <a:endParaRPr lang="es-ES_tradnl" altLang="es-UY" sz="3200" b="1"/>
          </a:p>
          <a:p>
            <a:pPr eaLnBrk="1" hangingPunct="1"/>
            <a:r>
              <a:rPr lang="es-ES_tradnl" altLang="es-UY" sz="3200" b="1"/>
              <a:t>de revisar decisiones administrativas</a:t>
            </a:r>
            <a:endParaRPr lang="es-ES" altLang="es-UY" sz="3200" b="1"/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533400" y="5830888"/>
            <a:ext cx="8305800" cy="8382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Gobiernos con horizonte temporal corto</a:t>
            </a:r>
            <a:endParaRPr lang="es-ES" altLang="es-UY" sz="3200" b="1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30238"/>
            <a:ext cx="9144000" cy="1143000"/>
          </a:xfrm>
        </p:spPr>
        <p:txBody>
          <a:bodyPr/>
          <a:lstStyle/>
          <a:p>
            <a:pPr eaLnBrk="1" hangingPunct="1"/>
            <a:r>
              <a:rPr lang="es-ES_tradnl" altLang="es-UY" sz="3600" b="1" smtClean="0"/>
              <a:t>NECESIDAD DE CONTRIBUIR A LA CREDIBILIDAD REGULATORIA</a:t>
            </a:r>
            <a:endParaRPr lang="es-ES" altLang="es-UY" sz="3600" b="1" smtClean="0"/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533400" y="2298700"/>
            <a:ext cx="8305800" cy="9144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ES_tradnl" altLang="es-UY" sz="3200" b="1"/>
              <a:t>Necesidad de salvaguardas</a:t>
            </a:r>
            <a:endParaRPr lang="es-ES" altLang="es-UY" sz="3200" b="1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533400" y="3667125"/>
            <a:ext cx="8305800" cy="9144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ES_tradnl" altLang="es-UY" sz="3200" b="1"/>
              <a:t>Calidad de las instituciones</a:t>
            </a:r>
            <a:endParaRPr lang="es-ES" altLang="es-UY" sz="3200" b="1"/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533400" y="4941888"/>
            <a:ext cx="8305800" cy="12954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Diseño institucional  para contribuir</a:t>
            </a:r>
            <a:endParaRPr lang="es-ES_tradnl" altLang="es-UY" sz="3200" b="1"/>
          </a:p>
          <a:p>
            <a:pPr eaLnBrk="1" hangingPunct="1"/>
            <a:r>
              <a:rPr lang="es-ES_tradnl" altLang="es-UY" sz="3200" b="1"/>
              <a:t>a la credibilidad</a:t>
            </a:r>
            <a:endParaRPr lang="es-ES" altLang="es-UY" sz="3200" b="1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ChangeArrowheads="1"/>
          </p:cNvSpPr>
          <p:nvPr/>
        </p:nvSpPr>
        <p:spPr bwMode="auto">
          <a:xfrm>
            <a:off x="533400" y="609600"/>
            <a:ext cx="80772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600" b="1">
                <a:solidFill>
                  <a:schemeClr val="tx2"/>
                </a:solidFill>
              </a:rPr>
              <a:t>MECANISMOS PARA REDUCIR DISCRECIONALIDAD ADMINISTRATIVA</a:t>
            </a:r>
            <a:endParaRPr lang="es-ES_tradnl" altLang="es-UY" sz="3600">
              <a:solidFill>
                <a:schemeClr val="tx2"/>
              </a:solidFill>
            </a:endParaRPr>
          </a:p>
        </p:txBody>
      </p:sp>
      <p:sp>
        <p:nvSpPr>
          <p:cNvPr id="89091" name="Rectangle 3"/>
          <p:cNvSpPr>
            <a:spLocks noChangeArrowheads="1"/>
          </p:cNvSpPr>
          <p:nvPr/>
        </p:nvSpPr>
        <p:spPr bwMode="auto">
          <a:xfrm>
            <a:off x="762000" y="2667000"/>
            <a:ext cx="80772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Restricciones sustanciales en la discrecionalidad del regulador</a:t>
            </a:r>
            <a:endParaRPr lang="es-ES_tradnl" altLang="es-UY" sz="320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Restricciones formales e informales en el cambio del sistema regulatorio</a:t>
            </a:r>
            <a:endParaRPr lang="es-ES_tradnl" altLang="es-UY" sz="320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Instituciones que aseguren el cumplimiento formal (de sustancia y de procedimientos) de tales restricciones</a:t>
            </a:r>
            <a:endParaRPr lang="es-ES_tradnl" altLang="es-UY" sz="3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468313" y="1663700"/>
            <a:ext cx="8424862" cy="344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4400" b="1"/>
              <a:t>LAS INSTITUCIONES Y EL</a:t>
            </a:r>
            <a:endParaRPr lang="es-MX" altLang="es-UY" sz="4400" b="1"/>
          </a:p>
          <a:p>
            <a:pPr eaLnBrk="1" hangingPunct="1"/>
            <a:endParaRPr lang="es-MX" altLang="es-UY" sz="4400" b="1"/>
          </a:p>
          <a:p>
            <a:pPr eaLnBrk="1" hangingPunct="1"/>
            <a:r>
              <a:rPr lang="es-MX" altLang="es-UY" sz="4400" b="1"/>
              <a:t>PROCESO DE GENERACIÓN</a:t>
            </a:r>
            <a:endParaRPr lang="es-MX" altLang="es-UY" sz="4400" b="1"/>
          </a:p>
          <a:p>
            <a:pPr eaLnBrk="1" hangingPunct="1"/>
            <a:endParaRPr lang="es-MX" altLang="es-UY" sz="4400" b="1"/>
          </a:p>
          <a:p>
            <a:pPr eaLnBrk="1" hangingPunct="1"/>
            <a:r>
              <a:rPr lang="es-MX" altLang="es-UY" sz="4400" b="1"/>
              <a:t>DE POLÍTICAS</a:t>
            </a:r>
            <a:endParaRPr lang="es-MX" altLang="es-UY" sz="44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ChangeArrowheads="1"/>
          </p:cNvSpPr>
          <p:nvPr/>
        </p:nvSpPr>
        <p:spPr bwMode="auto">
          <a:xfrm>
            <a:off x="685800" y="4572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600" b="1">
                <a:solidFill>
                  <a:schemeClr val="tx2"/>
                </a:solidFill>
              </a:rPr>
              <a:t>MARCO INSTITUCIONAL</a:t>
            </a:r>
            <a:endParaRPr lang="es-ES_tradnl" altLang="es-UY" sz="3600">
              <a:solidFill>
                <a:schemeClr val="tx2"/>
              </a:solidFill>
            </a:endParaRPr>
          </a:p>
        </p:txBody>
      </p:sp>
      <p:sp>
        <p:nvSpPr>
          <p:cNvPr id="90115" name="Rectangle 3"/>
          <p:cNvSpPr>
            <a:spLocks noChangeArrowheads="1"/>
          </p:cNvSpPr>
          <p:nvPr/>
        </p:nvSpPr>
        <p:spPr bwMode="auto">
          <a:xfrm>
            <a:off x="685800" y="1600200"/>
            <a:ext cx="8534400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Relación entre órganos legislativos y ejecutivos</a:t>
            </a:r>
            <a:endParaRPr lang="es-ES_tradnl" altLang="es-UY" sz="320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Capacidad de reversión de políticas</a:t>
            </a:r>
            <a:endParaRPr lang="es-ES_tradnl" altLang="es-UY" sz="3200"/>
          </a:p>
          <a:p>
            <a:pPr lvl="1"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Gobiernos divididos o unificados</a:t>
            </a:r>
            <a:endParaRPr lang="es-ES_tradnl" altLang="es-UY" sz="3200"/>
          </a:p>
          <a:p>
            <a:pPr lvl="1"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Presidencialismo con o sin mayorías</a:t>
            </a:r>
            <a:endParaRPr lang="es-ES_tradnl" altLang="es-UY" sz="3200"/>
          </a:p>
          <a:p>
            <a:pPr lvl="1"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Necesidad de coaliciones</a:t>
            </a:r>
            <a:endParaRPr lang="es-ES_tradnl" altLang="es-UY" sz="3200"/>
          </a:p>
          <a:p>
            <a:pPr lvl="1"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Rol y desarrollo de los partidos políticos</a:t>
            </a:r>
            <a:endParaRPr lang="es-ES_tradnl" altLang="es-UY" sz="3200"/>
          </a:p>
          <a:p>
            <a:pPr lvl="1"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Grado de federalismo</a:t>
            </a:r>
            <a:endParaRPr lang="es-ES_tradnl" altLang="es-UY" sz="3200"/>
          </a:p>
          <a:p>
            <a:pPr lvl="1"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Número de cuerpos legislativos</a:t>
            </a:r>
            <a:endParaRPr lang="es-ES_tradnl" altLang="es-UY" sz="3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ChangeArrowheads="1"/>
          </p:cNvSpPr>
          <p:nvPr/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600" b="1">
                <a:solidFill>
                  <a:schemeClr val="tx2"/>
                </a:solidFill>
              </a:rPr>
              <a:t>MARCO INSTITUCIONAL</a:t>
            </a:r>
            <a:endParaRPr lang="es-ES_tradnl" altLang="es-UY" sz="3600">
              <a:solidFill>
                <a:schemeClr val="tx2"/>
              </a:solidFill>
            </a:endParaRPr>
          </a:p>
        </p:txBody>
      </p:sp>
      <p:sp>
        <p:nvSpPr>
          <p:cNvPr id="178179" name="Rectangle 3"/>
          <p:cNvSpPr>
            <a:spLocks noChangeArrowheads="1"/>
          </p:cNvSpPr>
          <p:nvPr/>
        </p:nvSpPr>
        <p:spPr bwMode="auto">
          <a:xfrm>
            <a:off x="457200" y="1371600"/>
            <a:ext cx="86106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Sistema judicial: garantiza restricciones formales</a:t>
            </a:r>
            <a:endParaRPr lang="es-ES_tradnl" altLang="es-UY" sz="3200"/>
          </a:p>
          <a:p>
            <a:pPr lvl="1"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Profesionalismo</a:t>
            </a:r>
            <a:endParaRPr lang="es-ES_tradnl" altLang="es-UY" sz="3200"/>
          </a:p>
          <a:p>
            <a:pPr lvl="1"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Independencia</a:t>
            </a:r>
            <a:endParaRPr lang="es-ES_tradnl" altLang="es-UY" sz="320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Balance de intereses sociales</a:t>
            </a:r>
            <a:endParaRPr lang="es-ES_tradnl" altLang="es-UY" sz="3200"/>
          </a:p>
          <a:p>
            <a:pPr lvl="1"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Estabilidad política y social</a:t>
            </a:r>
            <a:endParaRPr lang="es-ES_tradnl" altLang="es-UY" sz="3200"/>
          </a:p>
          <a:p>
            <a:pPr lvl="1"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Pugna redistributiva</a:t>
            </a:r>
            <a:endParaRPr lang="es-ES_tradnl" altLang="es-UY" sz="320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Capacidades burocráticas</a:t>
            </a:r>
            <a:endParaRPr lang="es-ES_tradnl" altLang="es-UY" sz="3200"/>
          </a:p>
          <a:p>
            <a:pPr lvl="1"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Sofisticación del régimen regulatorio</a:t>
            </a:r>
            <a:endParaRPr lang="es-ES_tradnl" altLang="es-UY" sz="3200"/>
          </a:p>
          <a:p>
            <a:pPr lvl="1"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Más o menos sujeto a conductas oportunistas</a:t>
            </a:r>
            <a:endParaRPr lang="es-ES_tradnl" altLang="es-UY" sz="3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371600"/>
          </a:xfrm>
        </p:spPr>
        <p:txBody>
          <a:bodyPr/>
          <a:lstStyle/>
          <a:p>
            <a:pPr eaLnBrk="1" hangingPunct="1"/>
            <a:r>
              <a:rPr lang="es-MX" altLang="es-UY" sz="3600" b="1" smtClean="0"/>
              <a:t>EL ROL DE LAS CAPACIDADES</a:t>
            </a:r>
            <a:br>
              <a:rPr lang="es-MX" altLang="es-UY" sz="3600" b="1" smtClean="0"/>
            </a:br>
            <a:r>
              <a:rPr lang="es-MX" altLang="es-UY" sz="3600" b="1" smtClean="0"/>
              <a:t>ADMINISTRATIVAS</a:t>
            </a:r>
            <a:endParaRPr lang="es-ES" altLang="es-UY" sz="3600" b="1" smtClean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153400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UY" sz="2800" smtClean="0"/>
              <a:t>Contribuir a dar estabilidad y credibilidad a los procesos de decisión</a:t>
            </a:r>
            <a:endParaRPr lang="es-MX" altLang="es-UY" sz="2800" smtClean="0"/>
          </a:p>
          <a:p>
            <a:pPr eaLnBrk="1" hangingPunct="1">
              <a:lnSpc>
                <a:spcPct val="90000"/>
              </a:lnSpc>
            </a:pPr>
            <a:r>
              <a:rPr lang="es-MX" altLang="es-UY" sz="2800" smtClean="0"/>
              <a:t>Capacidad de delegación en burocracias relativamente independientes</a:t>
            </a:r>
            <a:endParaRPr lang="es-MX" altLang="es-UY" sz="2800" smtClean="0"/>
          </a:p>
          <a:p>
            <a:pPr eaLnBrk="1" hangingPunct="1">
              <a:lnSpc>
                <a:spcPct val="90000"/>
              </a:lnSpc>
            </a:pPr>
            <a:r>
              <a:rPr lang="es-MX" altLang="es-UY" sz="2800" smtClean="0"/>
              <a:t>Reduce incentivos y posibilidades de reversión permanente de políticas</a:t>
            </a:r>
            <a:endParaRPr lang="es-MX" altLang="es-UY" sz="2800" smtClean="0"/>
          </a:p>
          <a:p>
            <a:pPr eaLnBrk="1" hangingPunct="1">
              <a:lnSpc>
                <a:spcPct val="90000"/>
              </a:lnSpc>
            </a:pPr>
            <a:r>
              <a:rPr lang="es-MX" altLang="es-UY" sz="2800" smtClean="0"/>
              <a:t>Diverso grado de sofisticación de los arreglos organizacionales y regulatorios</a:t>
            </a:r>
            <a:endParaRPr lang="es-MX" altLang="es-UY" sz="2800" smtClean="0"/>
          </a:p>
          <a:p>
            <a:pPr eaLnBrk="1" hangingPunct="1">
              <a:lnSpc>
                <a:spcPct val="90000"/>
              </a:lnSpc>
            </a:pPr>
            <a:r>
              <a:rPr lang="es-MX" altLang="es-UY" sz="2800" smtClean="0"/>
              <a:t>Rol en aspectos de implementación</a:t>
            </a:r>
            <a:endParaRPr lang="es-MX" altLang="es-UY" sz="2800" smtClean="0"/>
          </a:p>
          <a:p>
            <a:pPr eaLnBrk="1" hangingPunct="1">
              <a:lnSpc>
                <a:spcPct val="90000"/>
              </a:lnSpc>
            </a:pPr>
            <a:r>
              <a:rPr lang="es-MX" altLang="es-UY" sz="2800" smtClean="0"/>
              <a:t>Estabilidad de las burocracias e incentivos al control de las políticas</a:t>
            </a:r>
            <a:endParaRPr lang="es-ES" altLang="es-UY" sz="2800" smtClean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685800" y="5334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600" b="1">
                <a:solidFill>
                  <a:schemeClr val="tx2"/>
                </a:solidFill>
              </a:rPr>
              <a:t>INSTRUMENTOS REGULATORIOS</a:t>
            </a:r>
            <a:endParaRPr lang="es-ES_tradnl" altLang="es-UY" sz="3600">
              <a:solidFill>
                <a:schemeClr val="tx2"/>
              </a:solidFill>
            </a:endParaRPr>
          </a:p>
        </p:txBody>
      </p:sp>
      <p:sp>
        <p:nvSpPr>
          <p:cNvPr id="75779" name="Rectangle 3"/>
          <p:cNvSpPr>
            <a:spLocks noChangeArrowheads="1"/>
          </p:cNvSpPr>
          <p:nvPr/>
        </p:nvSpPr>
        <p:spPr bwMode="auto">
          <a:xfrm>
            <a:off x="838200" y="1600200"/>
            <a:ext cx="80010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Legislación específica</a:t>
            </a:r>
            <a:endParaRPr lang="es-ES_tradnl" altLang="es-UY" sz="3200"/>
          </a:p>
          <a:p>
            <a:pPr lvl="1"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Acción legislativa costosa y sistema judicial independiente</a:t>
            </a:r>
            <a:endParaRPr lang="es-ES_tradnl" altLang="es-UY" sz="320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Procedimientos administrativos</a:t>
            </a:r>
            <a:endParaRPr lang="es-ES_tradnl" altLang="es-UY" sz="3200"/>
          </a:p>
          <a:p>
            <a:pPr lvl="1"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Dificultades cuando la toma de decisiones es muy descentralizada</a:t>
            </a:r>
            <a:endParaRPr lang="es-ES_tradnl" altLang="es-UY" sz="320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Contratos</a:t>
            </a:r>
            <a:endParaRPr lang="es-ES_tradnl" altLang="es-UY" sz="320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Otorgan diferentes grados de compromiso en función del marco institucional</a:t>
            </a:r>
            <a:endParaRPr lang="es-ES_tradnl" altLang="es-UY" sz="3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pPr eaLnBrk="1" hangingPunct="1"/>
            <a:r>
              <a:rPr lang="es-MX" altLang="es-UY" sz="3600" b="1" smtClean="0"/>
              <a:t>TRANSACCIONES REGULATORIAS</a:t>
            </a:r>
            <a:endParaRPr lang="es-ES" altLang="es-UY" sz="3600" b="1" smtClean="0"/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057400"/>
            <a:ext cx="8458200" cy="3962400"/>
          </a:xfrm>
        </p:spPr>
        <p:txBody>
          <a:bodyPr/>
          <a:lstStyle/>
          <a:p>
            <a:pPr eaLnBrk="1" hangingPunct="1"/>
            <a:r>
              <a:rPr lang="es-MX" altLang="es-UY" smtClean="0"/>
              <a:t>Alto grado de especificidad de activos</a:t>
            </a:r>
            <a:endParaRPr lang="es-MX" altLang="es-UY" smtClean="0"/>
          </a:p>
          <a:p>
            <a:pPr eaLnBrk="1" hangingPunct="1"/>
            <a:r>
              <a:rPr lang="es-MX" altLang="es-UY" smtClean="0"/>
              <a:t>Asimetrías informacionales</a:t>
            </a:r>
            <a:endParaRPr lang="es-MX" altLang="es-UY" smtClean="0"/>
          </a:p>
          <a:p>
            <a:pPr lvl="1" eaLnBrk="1" hangingPunct="1">
              <a:buFontTx/>
              <a:buChar char="•"/>
            </a:pPr>
            <a:r>
              <a:rPr lang="es-MX" altLang="es-UY" sz="3200" smtClean="0"/>
              <a:t>Entre regulador y regulado</a:t>
            </a:r>
            <a:endParaRPr lang="es-MX" altLang="es-UY" sz="3200" smtClean="0"/>
          </a:p>
          <a:p>
            <a:pPr lvl="1" eaLnBrk="1" hangingPunct="1">
              <a:buFontTx/>
              <a:buChar char="•"/>
            </a:pPr>
            <a:r>
              <a:rPr lang="es-MX" altLang="es-UY" sz="3200" smtClean="0"/>
              <a:t>Entre empresas competidoras</a:t>
            </a:r>
            <a:endParaRPr lang="es-MX" altLang="es-UY" sz="3200" smtClean="0"/>
          </a:p>
          <a:p>
            <a:pPr lvl="1" eaLnBrk="1" hangingPunct="1">
              <a:buFontTx/>
              <a:buChar char="•"/>
            </a:pPr>
            <a:r>
              <a:rPr lang="es-MX" altLang="es-UY" sz="3200" smtClean="0"/>
              <a:t>Entre sociedad, sistema político y regulador</a:t>
            </a:r>
            <a:endParaRPr lang="es-MX" altLang="es-UY" sz="3200" smtClean="0"/>
          </a:p>
          <a:p>
            <a:pPr eaLnBrk="1" hangingPunct="1"/>
            <a:r>
              <a:rPr lang="es-MX" altLang="es-UY" smtClean="0"/>
              <a:t>Elevados riesgos contractuales y politización</a:t>
            </a:r>
            <a:endParaRPr lang="es-MX" altLang="es-UY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pPr eaLnBrk="1" hangingPunct="1"/>
            <a:r>
              <a:rPr lang="es-MX" altLang="es-UY" sz="3600" b="1" smtClean="0"/>
              <a:t>CAPTURA REGULATORIA</a:t>
            </a:r>
            <a:endParaRPr lang="es-ES" altLang="es-UY" sz="3600" b="1" smtClean="0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8458200" cy="4724400"/>
          </a:xfrm>
        </p:spPr>
        <p:txBody>
          <a:bodyPr/>
          <a:lstStyle/>
          <a:p>
            <a:pPr eaLnBrk="1" hangingPunct="1"/>
            <a:r>
              <a:rPr lang="es-MX" altLang="es-UY" smtClean="0"/>
              <a:t>Empresa regulada captura el proceso a su favor</a:t>
            </a:r>
            <a:endParaRPr lang="es-MX" altLang="es-UY" smtClean="0"/>
          </a:p>
          <a:p>
            <a:pPr eaLnBrk="1" hangingPunct="1"/>
            <a:endParaRPr lang="es-MX" altLang="es-UY" smtClean="0"/>
          </a:p>
          <a:p>
            <a:pPr eaLnBrk="1" hangingPunct="1"/>
            <a:r>
              <a:rPr lang="es-MX" altLang="es-UY" smtClean="0"/>
              <a:t>Problemas de agencia: agendas privadas</a:t>
            </a:r>
            <a:endParaRPr lang="es-MX" altLang="es-UY" smtClean="0"/>
          </a:p>
          <a:p>
            <a:pPr eaLnBrk="1" hangingPunct="1"/>
            <a:endParaRPr lang="es-MX" altLang="es-UY" smtClean="0"/>
          </a:p>
          <a:p>
            <a:pPr eaLnBrk="1" hangingPunct="1"/>
            <a:r>
              <a:rPr lang="es-MX" altLang="es-UY" smtClean="0"/>
              <a:t>Interacción intensa, frecuente y de difícil observabilidad y verificabilidad</a:t>
            </a:r>
            <a:endParaRPr lang="es-MX" altLang="es-UY" smtClean="0"/>
          </a:p>
          <a:p>
            <a:pPr eaLnBrk="1" hangingPunct="1"/>
            <a:endParaRPr lang="es-MX" altLang="es-UY" smtClean="0"/>
          </a:p>
          <a:p>
            <a:pPr eaLnBrk="1" hangingPunct="1"/>
            <a:r>
              <a:rPr lang="es-MX" altLang="es-UY" smtClean="0"/>
              <a:t>Demanda por regulación</a:t>
            </a:r>
            <a:endParaRPr lang="es-MX" altLang="es-UY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pPr eaLnBrk="1" hangingPunct="1"/>
            <a:r>
              <a:rPr lang="es-MX" altLang="es-UY" sz="3600" b="1" smtClean="0"/>
              <a:t>CAPTURA REGULATORIA</a:t>
            </a:r>
            <a:endParaRPr lang="es-ES" altLang="es-UY" sz="3600" b="1" smtClean="0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828800"/>
            <a:ext cx="8077200" cy="4724400"/>
          </a:xfrm>
        </p:spPr>
        <p:txBody>
          <a:bodyPr/>
          <a:lstStyle/>
          <a:p>
            <a:pPr eaLnBrk="1" hangingPunct="1"/>
            <a:r>
              <a:rPr lang="es-MX" altLang="es-UY" smtClean="0"/>
              <a:t>Problemas de acción colectiva</a:t>
            </a:r>
            <a:endParaRPr lang="es-MX" altLang="es-UY" smtClean="0"/>
          </a:p>
          <a:p>
            <a:pPr eaLnBrk="1" hangingPunct="1"/>
            <a:endParaRPr lang="es-MX" altLang="es-UY" smtClean="0"/>
          </a:p>
          <a:p>
            <a:pPr lvl="1" eaLnBrk="1" hangingPunct="1">
              <a:buFontTx/>
              <a:buChar char="•"/>
            </a:pPr>
            <a:r>
              <a:rPr lang="es-MX" altLang="es-UY" sz="3200" smtClean="0"/>
              <a:t>Ganadores y perdedores</a:t>
            </a:r>
            <a:endParaRPr lang="es-MX" altLang="es-UY" sz="3200" smtClean="0"/>
          </a:p>
          <a:p>
            <a:pPr lvl="1" eaLnBrk="1" hangingPunct="1">
              <a:buFontTx/>
              <a:buChar char="•"/>
            </a:pPr>
            <a:r>
              <a:rPr lang="es-MX" altLang="es-UY" sz="3200" smtClean="0"/>
              <a:t>Costos de transacción: hacer cumplir los contratos es costoso</a:t>
            </a:r>
            <a:endParaRPr lang="es-MX" altLang="es-UY" sz="3200" smtClean="0"/>
          </a:p>
          <a:p>
            <a:pPr eaLnBrk="1" hangingPunct="1"/>
            <a:endParaRPr lang="es-MX" altLang="es-UY" smtClean="0"/>
          </a:p>
          <a:p>
            <a:pPr eaLnBrk="1" hangingPunct="1"/>
            <a:r>
              <a:rPr lang="es-MX" altLang="es-UY" smtClean="0"/>
              <a:t>“Puerta giratoria”</a:t>
            </a:r>
            <a:endParaRPr lang="es-MX" altLang="es-UY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s-MX" altLang="es-UY" sz="3600" b="1" smtClean="0"/>
              <a:t>MECANISMOS DE CONTROL</a:t>
            </a:r>
            <a:endParaRPr lang="es-ES" altLang="es-UY" sz="3600" b="1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3000"/>
            <a:ext cx="8534400" cy="5334000"/>
          </a:xfrm>
        </p:spPr>
        <p:txBody>
          <a:bodyPr/>
          <a:lstStyle/>
          <a:p>
            <a:pPr eaLnBrk="1" hangingPunct="1"/>
            <a:r>
              <a:rPr lang="es-MX" altLang="es-UY" smtClean="0"/>
              <a:t>Información para mitigar problemas de agencia</a:t>
            </a:r>
            <a:endParaRPr lang="es-MX" altLang="es-UY" smtClean="0"/>
          </a:p>
          <a:p>
            <a:pPr eaLnBrk="1" hangingPunct="1"/>
            <a:r>
              <a:rPr lang="es-MX" altLang="es-UY" smtClean="0"/>
              <a:t>Contraposición de intereses</a:t>
            </a:r>
            <a:endParaRPr lang="es-MX" altLang="es-UY" smtClean="0"/>
          </a:p>
          <a:p>
            <a:pPr lvl="1" eaLnBrk="1" hangingPunct="1">
              <a:buFontTx/>
              <a:buChar char="•"/>
            </a:pPr>
            <a:r>
              <a:rPr lang="es-MX" altLang="es-UY" sz="3200" smtClean="0"/>
              <a:t>Intervención de grupos de interés</a:t>
            </a:r>
            <a:endParaRPr lang="es-MX" altLang="es-UY" sz="3200" smtClean="0"/>
          </a:p>
          <a:p>
            <a:pPr lvl="1" eaLnBrk="1" hangingPunct="1">
              <a:buFontTx/>
              <a:buChar char="•"/>
            </a:pPr>
            <a:r>
              <a:rPr lang="es-MX" altLang="es-UY" sz="3200" smtClean="0"/>
              <a:t>Procesos de consulta pública</a:t>
            </a:r>
            <a:endParaRPr lang="es-MX" altLang="es-UY" sz="3200" smtClean="0"/>
          </a:p>
          <a:p>
            <a:pPr eaLnBrk="1" hangingPunct="1"/>
            <a:r>
              <a:rPr lang="es-MX" altLang="es-UY" smtClean="0"/>
              <a:t>Control político</a:t>
            </a:r>
            <a:endParaRPr lang="es-MX" altLang="es-UY" smtClean="0"/>
          </a:p>
          <a:p>
            <a:pPr lvl="1" eaLnBrk="1" hangingPunct="1">
              <a:buFontTx/>
              <a:buChar char="•"/>
            </a:pPr>
            <a:r>
              <a:rPr lang="es-MX" altLang="es-UY" sz="3200" smtClean="0"/>
              <a:t>Variabilidad del entorno</a:t>
            </a:r>
            <a:endParaRPr lang="es-MX" altLang="es-UY" sz="3200" smtClean="0"/>
          </a:p>
          <a:p>
            <a:pPr lvl="1" eaLnBrk="1" hangingPunct="1">
              <a:buFontTx/>
              <a:buChar char="•"/>
            </a:pPr>
            <a:r>
              <a:rPr lang="es-MX" altLang="es-UY" sz="3200" smtClean="0"/>
              <a:t>Tamaño de mayorías y separación de poderes</a:t>
            </a:r>
            <a:endParaRPr lang="es-MX" altLang="es-UY" sz="3200" smtClean="0"/>
          </a:p>
          <a:p>
            <a:pPr eaLnBrk="1" hangingPunct="1"/>
            <a:r>
              <a:rPr lang="es-MX" altLang="es-UY" smtClean="0"/>
              <a:t>Revisión judicial</a:t>
            </a:r>
            <a:endParaRPr lang="es-MX" altLang="es-UY" smtClean="0"/>
          </a:p>
          <a:p>
            <a:pPr lvl="1" eaLnBrk="1" hangingPunct="1">
              <a:buFontTx/>
              <a:buChar char="•"/>
            </a:pPr>
            <a:r>
              <a:rPr lang="es-MX" altLang="es-UY" sz="3200" smtClean="0"/>
              <a:t>Niveles de apelación</a:t>
            </a:r>
            <a:endParaRPr lang="es-MX" altLang="es-UY" sz="32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250825" y="1916113"/>
            <a:ext cx="8604250" cy="277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4400" b="1"/>
              <a:t>LA INDEPENDENCIA DE LOS</a:t>
            </a:r>
            <a:endParaRPr lang="es-MX" altLang="es-UY" sz="4400" b="1"/>
          </a:p>
          <a:p>
            <a:pPr eaLnBrk="1" hangingPunct="1"/>
            <a:endParaRPr lang="es-MX" altLang="es-UY" sz="4400" b="1"/>
          </a:p>
          <a:p>
            <a:pPr eaLnBrk="1" hangingPunct="1"/>
            <a:r>
              <a:rPr lang="es-MX" altLang="es-UY" sz="4400" b="1"/>
              <a:t>ORGANISMOS REGULADORES</a:t>
            </a:r>
            <a:endParaRPr lang="es-MX" altLang="es-UY" sz="4400" b="1"/>
          </a:p>
          <a:p>
            <a:pPr eaLnBrk="1" hangingPunct="1"/>
            <a:endParaRPr lang="es-ES" altLang="es-UY" sz="4400" b="1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pPr eaLnBrk="1" hangingPunct="1"/>
            <a:r>
              <a:rPr lang="es-MX" altLang="es-UY" sz="3600" b="1" smtClean="0"/>
              <a:t>HACIA EL ANÁLISIS DE LA INDEPENDENCIA REGULATORIA</a:t>
            </a:r>
            <a:endParaRPr lang="es-ES" altLang="es-UY" sz="3600" b="1" smtClean="0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438400"/>
            <a:ext cx="8001000" cy="3733800"/>
          </a:xfrm>
        </p:spPr>
        <p:txBody>
          <a:bodyPr/>
          <a:lstStyle/>
          <a:p>
            <a:pPr eaLnBrk="1" hangingPunct="1"/>
            <a:r>
              <a:rPr lang="es-MX" altLang="es-UY" smtClean="0"/>
              <a:t>Credibilidad vs. Captura regulatoria</a:t>
            </a:r>
            <a:endParaRPr lang="es-MX" altLang="es-UY" smtClean="0"/>
          </a:p>
          <a:p>
            <a:pPr eaLnBrk="1" hangingPunct="1"/>
            <a:endParaRPr lang="es-MX" altLang="es-UY" sz="3600" smtClean="0"/>
          </a:p>
          <a:p>
            <a:pPr lvl="1" eaLnBrk="1" hangingPunct="1"/>
            <a:r>
              <a:rPr lang="es-MX" altLang="es-UY" smtClean="0"/>
              <a:t>Enfoques complementarios para el análisis y el diseño de la institucionalidad regulatoria</a:t>
            </a:r>
            <a:endParaRPr lang="es-MX" altLang="es-UY" smtClean="0"/>
          </a:p>
          <a:p>
            <a:pPr lvl="1" eaLnBrk="1" hangingPunct="1"/>
            <a:endParaRPr lang="es-MX" altLang="es-UY" smtClean="0"/>
          </a:p>
          <a:p>
            <a:pPr eaLnBrk="1" hangingPunct="1"/>
            <a:r>
              <a:rPr lang="es-MX" altLang="es-UY" smtClean="0"/>
              <a:t>Equilibrio dado por el marco institucional</a:t>
            </a:r>
            <a:endParaRPr lang="es-MX" altLang="es-UY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9144000" cy="685800"/>
          </a:xfrm>
        </p:spPr>
        <p:txBody>
          <a:bodyPr/>
          <a:lstStyle/>
          <a:p>
            <a:pPr eaLnBrk="1" hangingPunct="1"/>
            <a:r>
              <a:rPr lang="es-ES_tradnl" altLang="es-UY" sz="3600" b="1" smtClean="0"/>
              <a:t>MARCO CONCEPTUAL</a:t>
            </a:r>
            <a:endParaRPr lang="es-ES" altLang="es-UY" sz="3600" b="1" smtClean="0"/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304800" y="1905000"/>
            <a:ext cx="2438400" cy="13716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Instituciones</a:t>
            </a:r>
            <a:endParaRPr lang="es-ES_tradnl" altLang="es-UY" sz="3200" b="1"/>
          </a:p>
          <a:p>
            <a:pPr eaLnBrk="1" hangingPunct="1"/>
            <a:r>
              <a:rPr lang="es-ES_tradnl" altLang="es-UY" sz="3200" b="1"/>
              <a:t>e historia</a:t>
            </a:r>
            <a:endParaRPr lang="es-ES" altLang="es-UY" sz="3200" b="1"/>
          </a:p>
        </p:txBody>
      </p:sp>
      <p:sp>
        <p:nvSpPr>
          <p:cNvPr id="7172" name="Oval 4"/>
          <p:cNvSpPr>
            <a:spLocks noChangeArrowheads="1"/>
          </p:cNvSpPr>
          <p:nvPr/>
        </p:nvSpPr>
        <p:spPr bwMode="auto">
          <a:xfrm>
            <a:off x="3429000" y="4267200"/>
            <a:ext cx="2514600" cy="1447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2800" b="1"/>
              <a:t>Transacciones</a:t>
            </a:r>
            <a:endParaRPr lang="es-ES_tradnl" altLang="es-UY" sz="2800" b="1"/>
          </a:p>
          <a:p>
            <a:pPr eaLnBrk="1" hangingPunct="1"/>
            <a:r>
              <a:rPr lang="es-ES_tradnl" altLang="es-UY" sz="2800" b="1"/>
              <a:t>Políticas</a:t>
            </a:r>
            <a:endParaRPr lang="es-ES" altLang="es-UY" sz="2800" b="1"/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304800" y="4343400"/>
            <a:ext cx="2438400" cy="13716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Instituciones</a:t>
            </a:r>
            <a:endParaRPr lang="es-ES_tradnl" altLang="es-UY" sz="3200" b="1"/>
          </a:p>
          <a:p>
            <a:pPr eaLnBrk="1" hangingPunct="1"/>
            <a:r>
              <a:rPr lang="es-ES_tradnl" altLang="es-UY" sz="3200" b="1"/>
              <a:t>políticas</a:t>
            </a:r>
            <a:endParaRPr lang="es-ES" altLang="es-UY" sz="3200" b="1"/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3200400" y="1905000"/>
            <a:ext cx="2895600" cy="13716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1"/>
              <a:t>Características</a:t>
            </a:r>
            <a:endParaRPr lang="es-ES_tradnl" altLang="es-UY" sz="3200" b="1"/>
          </a:p>
          <a:p>
            <a:pPr eaLnBrk="1" hangingPunct="1"/>
            <a:r>
              <a:rPr lang="es-ES_tradnl" altLang="es-UY" sz="3200" b="1"/>
              <a:t>de las políticas</a:t>
            </a:r>
            <a:endParaRPr lang="es-ES" altLang="es-UY" sz="3200" b="1"/>
          </a:p>
        </p:txBody>
      </p:sp>
      <p:sp>
        <p:nvSpPr>
          <p:cNvPr id="7175" name="AutoShape 7"/>
          <p:cNvSpPr>
            <a:spLocks noChangeArrowheads="1"/>
          </p:cNvSpPr>
          <p:nvPr/>
        </p:nvSpPr>
        <p:spPr bwMode="auto">
          <a:xfrm>
            <a:off x="6629400" y="4419600"/>
            <a:ext cx="2438400" cy="1143000"/>
          </a:xfrm>
          <a:prstGeom prst="hexagon">
            <a:avLst>
              <a:gd name="adj" fmla="val 27447"/>
              <a:gd name="vf" fmla="val 11547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2800" b="1"/>
              <a:t>Políticas</a:t>
            </a:r>
            <a:endParaRPr lang="es-ES_tradnl" altLang="es-UY" sz="2800" b="1"/>
          </a:p>
          <a:p>
            <a:pPr eaLnBrk="1" hangingPunct="1"/>
            <a:r>
              <a:rPr lang="es-ES_tradnl" altLang="es-UY" sz="2800" b="1"/>
              <a:t>públicas</a:t>
            </a:r>
            <a:endParaRPr lang="es-ES" altLang="es-UY" sz="2800" b="1"/>
          </a:p>
        </p:txBody>
      </p:sp>
      <p:sp>
        <p:nvSpPr>
          <p:cNvPr id="7176" name="AutoShape 8"/>
          <p:cNvSpPr>
            <a:spLocks noChangeArrowheads="1"/>
          </p:cNvSpPr>
          <p:nvPr/>
        </p:nvSpPr>
        <p:spPr bwMode="auto">
          <a:xfrm>
            <a:off x="1447800" y="3505200"/>
            <a:ext cx="762000" cy="5334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UY" altLang="es-UY"/>
          </a:p>
        </p:txBody>
      </p:sp>
      <p:sp>
        <p:nvSpPr>
          <p:cNvPr id="7177" name="AutoShape 9"/>
          <p:cNvSpPr>
            <a:spLocks noChangeArrowheads="1"/>
          </p:cNvSpPr>
          <p:nvPr/>
        </p:nvSpPr>
        <p:spPr bwMode="auto">
          <a:xfrm>
            <a:off x="4267200" y="3505200"/>
            <a:ext cx="762000" cy="5334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UY" altLang="es-UY"/>
          </a:p>
        </p:txBody>
      </p:sp>
      <p:sp>
        <p:nvSpPr>
          <p:cNvPr id="7178" name="AutoShape 10"/>
          <p:cNvSpPr>
            <a:spLocks noChangeArrowheads="1"/>
          </p:cNvSpPr>
          <p:nvPr/>
        </p:nvSpPr>
        <p:spPr bwMode="auto">
          <a:xfrm rot="-5400000">
            <a:off x="2705100" y="4686300"/>
            <a:ext cx="762000" cy="5334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UY" altLang="es-UY"/>
          </a:p>
        </p:txBody>
      </p:sp>
      <p:sp>
        <p:nvSpPr>
          <p:cNvPr id="7179" name="AutoShape 11"/>
          <p:cNvSpPr>
            <a:spLocks noChangeArrowheads="1"/>
          </p:cNvSpPr>
          <p:nvPr/>
        </p:nvSpPr>
        <p:spPr bwMode="auto">
          <a:xfrm rot="-5400000">
            <a:off x="5905500" y="4686300"/>
            <a:ext cx="762000" cy="5334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UY" altLang="es-UY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305800" cy="990600"/>
          </a:xfrm>
        </p:spPr>
        <p:txBody>
          <a:bodyPr/>
          <a:lstStyle/>
          <a:p>
            <a:pPr eaLnBrk="1" hangingPunct="1"/>
            <a:r>
              <a:rPr lang="es-MX" altLang="es-UY" sz="3600" b="1" smtClean="0"/>
              <a:t>NIVEL “ADECUADO” DE INDEPENDENCIA</a:t>
            </a:r>
            <a:endParaRPr lang="es-ES" altLang="es-UY" sz="3600" b="1" smtClean="0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133600"/>
            <a:ext cx="7772400" cy="43195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UY" smtClean="0"/>
              <a:t>“Escasez” de autonomía:</a:t>
            </a:r>
            <a:endParaRPr lang="es-MX" altLang="es-UY" smtClean="0"/>
          </a:p>
          <a:p>
            <a:pPr eaLnBrk="1" hangingPunct="1">
              <a:lnSpc>
                <a:spcPct val="90000"/>
              </a:lnSpc>
            </a:pPr>
            <a:endParaRPr lang="es-MX" altLang="es-UY" smtClean="0"/>
          </a:p>
          <a:p>
            <a:pPr lvl="1" eaLnBrk="1" hangingPunct="1">
              <a:lnSpc>
                <a:spcPct val="90000"/>
              </a:lnSpc>
            </a:pPr>
            <a:r>
              <a:rPr lang="es-MX" altLang="es-UY" smtClean="0"/>
              <a:t>Supeditación a políticas no regulatorias</a:t>
            </a:r>
            <a:endParaRPr lang="es-MX" altLang="es-UY" smtClean="0"/>
          </a:p>
          <a:p>
            <a:pPr lvl="1" eaLnBrk="1" hangingPunct="1">
              <a:lnSpc>
                <a:spcPct val="90000"/>
              </a:lnSpc>
            </a:pPr>
            <a:r>
              <a:rPr lang="es-MX" altLang="es-UY" smtClean="0"/>
              <a:t>Incapacidad operativa</a:t>
            </a:r>
            <a:endParaRPr lang="es-MX" altLang="es-UY" smtClean="0"/>
          </a:p>
          <a:p>
            <a:pPr eaLnBrk="1" hangingPunct="1">
              <a:lnSpc>
                <a:spcPct val="90000"/>
              </a:lnSpc>
            </a:pPr>
            <a:endParaRPr lang="es-MX" altLang="es-UY" sz="2800" smtClean="0"/>
          </a:p>
          <a:p>
            <a:pPr eaLnBrk="1" hangingPunct="1">
              <a:lnSpc>
                <a:spcPct val="90000"/>
              </a:lnSpc>
            </a:pPr>
            <a:r>
              <a:rPr lang="es-MX" altLang="es-UY" smtClean="0"/>
              <a:t>“Exceso” de autonomía:</a:t>
            </a:r>
            <a:endParaRPr lang="es-MX" altLang="es-UY" smtClean="0"/>
          </a:p>
          <a:p>
            <a:pPr eaLnBrk="1" hangingPunct="1">
              <a:lnSpc>
                <a:spcPct val="90000"/>
              </a:lnSpc>
            </a:pPr>
            <a:endParaRPr lang="es-MX" altLang="es-UY" smtClean="0"/>
          </a:p>
          <a:p>
            <a:pPr lvl="1" eaLnBrk="1" hangingPunct="1">
              <a:lnSpc>
                <a:spcPct val="90000"/>
              </a:lnSpc>
            </a:pPr>
            <a:r>
              <a:rPr lang="es-MX" altLang="es-UY" smtClean="0"/>
              <a:t>Discrecionalidad y credibilidad regulatoria</a:t>
            </a:r>
            <a:endParaRPr lang="es-MX" altLang="es-UY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382000" cy="1066800"/>
          </a:xfrm>
        </p:spPr>
        <p:txBody>
          <a:bodyPr/>
          <a:lstStyle/>
          <a:p>
            <a:pPr eaLnBrk="1" hangingPunct="1"/>
            <a:r>
              <a:rPr lang="es-MX" altLang="es-UY" sz="3600" b="1" smtClean="0"/>
              <a:t>ENFOQUE DE MÚLTIPLES</a:t>
            </a:r>
            <a:br>
              <a:rPr lang="es-MX" altLang="es-UY" sz="3600" b="1" smtClean="0"/>
            </a:br>
            <a:r>
              <a:rPr lang="es-MX" altLang="es-UY" sz="3600" b="1" smtClean="0"/>
              <a:t>PRINCIPALES - AGENTE</a:t>
            </a:r>
            <a:endParaRPr lang="es-ES" altLang="es-UY" sz="3600" b="1" smtClean="0"/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209800"/>
            <a:ext cx="84582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UY" smtClean="0"/>
              <a:t>Regulador: agente de principales con intereses diversos</a:t>
            </a:r>
            <a:endParaRPr lang="es-MX" altLang="es-UY" smtClean="0"/>
          </a:p>
          <a:p>
            <a:pPr eaLnBrk="1" hangingPunct="1">
              <a:lnSpc>
                <a:spcPct val="90000"/>
              </a:lnSpc>
            </a:pPr>
            <a:r>
              <a:rPr lang="es-MX" altLang="es-UY" smtClean="0"/>
              <a:t>Manejo de múltiples intereses: sistema político, sistema judicial, consumidores, operadores incumbentes, potenciales entrantes, distintos organismos gubernamentales</a:t>
            </a:r>
            <a:endParaRPr lang="es-MX" altLang="es-UY" smtClean="0"/>
          </a:p>
          <a:p>
            <a:pPr eaLnBrk="1" hangingPunct="1">
              <a:lnSpc>
                <a:spcPct val="90000"/>
              </a:lnSpc>
            </a:pPr>
            <a:r>
              <a:rPr lang="es-MX" altLang="es-UY" smtClean="0"/>
              <a:t>Compiten por influenciar las decisiones regulatorias</a:t>
            </a:r>
            <a:endParaRPr lang="es-MX" altLang="es-UY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970" name="Group 2"/>
          <p:cNvGrpSpPr/>
          <p:nvPr/>
        </p:nvGrpSpPr>
        <p:grpSpPr bwMode="auto">
          <a:xfrm>
            <a:off x="3505200" y="5364163"/>
            <a:ext cx="2354263" cy="1417637"/>
            <a:chOff x="1201" y="1473"/>
            <a:chExt cx="606" cy="423"/>
          </a:xfrm>
        </p:grpSpPr>
        <p:sp>
          <p:nvSpPr>
            <p:cNvPr id="48163" name="Oval 3"/>
            <p:cNvSpPr>
              <a:spLocks noChangeArrowheads="1"/>
            </p:cNvSpPr>
            <p:nvPr/>
          </p:nvSpPr>
          <p:spPr bwMode="auto">
            <a:xfrm>
              <a:off x="1215" y="1519"/>
              <a:ext cx="592" cy="377"/>
            </a:xfrm>
            <a:prstGeom prst="ellipse">
              <a:avLst/>
            </a:prstGeom>
            <a:gradFill rotWithShape="0">
              <a:gsLst>
                <a:gs pos="0">
                  <a:srgbClr val="99FF99"/>
                </a:gs>
                <a:gs pos="100000">
                  <a:srgbClr val="477647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76200" tIns="38100" rIns="76200" bIns="38100" anchor="ctr"/>
            <a:lstStyle>
              <a:lvl1pPr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s-UY" altLang="es-UY" sz="1300" b="1"/>
            </a:p>
          </p:txBody>
        </p:sp>
        <p:sp>
          <p:nvSpPr>
            <p:cNvPr id="48164" name="Oval 4"/>
            <p:cNvSpPr>
              <a:spLocks noChangeArrowheads="1"/>
            </p:cNvSpPr>
            <p:nvPr/>
          </p:nvSpPr>
          <p:spPr bwMode="auto">
            <a:xfrm>
              <a:off x="1201" y="1473"/>
              <a:ext cx="592" cy="377"/>
            </a:xfrm>
            <a:prstGeom prst="ellipse">
              <a:avLst/>
            </a:prstGeom>
            <a:gradFill rotWithShape="0">
              <a:gsLst>
                <a:gs pos="0">
                  <a:srgbClr val="99FF99"/>
                </a:gs>
                <a:gs pos="100000">
                  <a:srgbClr val="477647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76200" tIns="38100" rIns="76200" bIns="38100" anchor="ctr"/>
            <a:lstStyle>
              <a:lvl1pPr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s-UY" sz="1800" b="1">
                  <a:solidFill>
                    <a:schemeClr val="bg2"/>
                  </a:solidFill>
                </a:rPr>
                <a:t>PODER</a:t>
              </a:r>
              <a:endParaRPr lang="en-US" altLang="es-UY" sz="1800" b="1">
                <a:solidFill>
                  <a:schemeClr val="bg2"/>
                </a:solidFill>
              </a:endParaRPr>
            </a:p>
            <a:p>
              <a:r>
                <a:rPr lang="en-US" altLang="es-UY" sz="1800" b="1">
                  <a:solidFill>
                    <a:schemeClr val="bg2"/>
                  </a:solidFill>
                </a:rPr>
                <a:t>LEGISLATIVO</a:t>
              </a:r>
              <a:endParaRPr lang="en-US" altLang="es-UY" sz="1800" b="1">
                <a:solidFill>
                  <a:schemeClr val="bg2"/>
                </a:solidFill>
              </a:endParaRPr>
            </a:p>
          </p:txBody>
        </p:sp>
      </p:grpSp>
      <p:grpSp>
        <p:nvGrpSpPr>
          <p:cNvPr id="83973" name="Group 5"/>
          <p:cNvGrpSpPr/>
          <p:nvPr/>
        </p:nvGrpSpPr>
        <p:grpSpPr bwMode="auto">
          <a:xfrm>
            <a:off x="3505200" y="2895600"/>
            <a:ext cx="2438400" cy="1524000"/>
            <a:chOff x="1201" y="1473"/>
            <a:chExt cx="606" cy="423"/>
          </a:xfrm>
        </p:grpSpPr>
        <p:sp>
          <p:nvSpPr>
            <p:cNvPr id="48161" name="Oval 6"/>
            <p:cNvSpPr>
              <a:spLocks noChangeArrowheads="1"/>
            </p:cNvSpPr>
            <p:nvPr/>
          </p:nvSpPr>
          <p:spPr bwMode="auto">
            <a:xfrm>
              <a:off x="1215" y="1519"/>
              <a:ext cx="592" cy="377"/>
            </a:xfrm>
            <a:prstGeom prst="ellipse">
              <a:avLst/>
            </a:prstGeom>
            <a:gradFill rotWithShape="0">
              <a:gsLst>
                <a:gs pos="0">
                  <a:srgbClr val="76762F"/>
                </a:gs>
                <a:gs pos="50000">
                  <a:srgbClr val="FFFF66"/>
                </a:gs>
                <a:gs pos="100000">
                  <a:srgbClr val="76762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76200" tIns="38100" rIns="76200" bIns="38100" anchor="ctr"/>
            <a:lstStyle>
              <a:lvl1pPr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s-UY" altLang="es-UY" sz="1300" b="1"/>
            </a:p>
          </p:txBody>
        </p:sp>
        <p:sp>
          <p:nvSpPr>
            <p:cNvPr id="48162" name="Oval 7"/>
            <p:cNvSpPr>
              <a:spLocks noChangeArrowheads="1"/>
            </p:cNvSpPr>
            <p:nvPr/>
          </p:nvSpPr>
          <p:spPr bwMode="auto">
            <a:xfrm>
              <a:off x="1201" y="1473"/>
              <a:ext cx="592" cy="377"/>
            </a:xfrm>
            <a:prstGeom prst="ellipse">
              <a:avLst/>
            </a:prstGeom>
            <a:gradFill rotWithShape="0">
              <a:gsLst>
                <a:gs pos="0">
                  <a:srgbClr val="76762F"/>
                </a:gs>
                <a:gs pos="50000">
                  <a:srgbClr val="FFFF66"/>
                </a:gs>
                <a:gs pos="100000">
                  <a:srgbClr val="76762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76200" tIns="38100" rIns="76200" bIns="38100" anchor="ctr"/>
            <a:lstStyle>
              <a:lvl1pPr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s-UY" sz="1800" b="1">
                  <a:solidFill>
                    <a:schemeClr val="bg2"/>
                  </a:solidFill>
                </a:rPr>
                <a:t>ORGANISMO</a:t>
              </a:r>
              <a:endParaRPr lang="en-US" altLang="es-UY" sz="1800" b="1">
                <a:solidFill>
                  <a:schemeClr val="bg2"/>
                </a:solidFill>
              </a:endParaRPr>
            </a:p>
            <a:p>
              <a:r>
                <a:rPr lang="en-US" altLang="es-UY" sz="1800" b="1">
                  <a:solidFill>
                    <a:schemeClr val="bg2"/>
                  </a:solidFill>
                </a:rPr>
                <a:t>REGULADOR</a:t>
              </a:r>
              <a:endParaRPr lang="en-US" altLang="es-UY" sz="1800" b="1">
                <a:solidFill>
                  <a:schemeClr val="bg2"/>
                </a:solidFill>
              </a:endParaRPr>
            </a:p>
          </p:txBody>
        </p:sp>
      </p:grpSp>
      <p:grpSp>
        <p:nvGrpSpPr>
          <p:cNvPr id="83976" name="Group 8"/>
          <p:cNvGrpSpPr/>
          <p:nvPr/>
        </p:nvGrpSpPr>
        <p:grpSpPr bwMode="auto">
          <a:xfrm>
            <a:off x="304800" y="4724400"/>
            <a:ext cx="2392363" cy="1447800"/>
            <a:chOff x="1201" y="1473"/>
            <a:chExt cx="606" cy="423"/>
          </a:xfrm>
        </p:grpSpPr>
        <p:sp>
          <p:nvSpPr>
            <p:cNvPr id="48159" name="Oval 9"/>
            <p:cNvSpPr>
              <a:spLocks noChangeArrowheads="1"/>
            </p:cNvSpPr>
            <p:nvPr/>
          </p:nvSpPr>
          <p:spPr bwMode="auto">
            <a:xfrm>
              <a:off x="1215" y="1519"/>
              <a:ext cx="592" cy="377"/>
            </a:xfrm>
            <a:prstGeom prst="ellipse">
              <a:avLst/>
            </a:prstGeom>
            <a:gradFill rotWithShape="0">
              <a:gsLst>
                <a:gs pos="0">
                  <a:srgbClr val="76762F"/>
                </a:gs>
                <a:gs pos="50000">
                  <a:srgbClr val="FFFF66"/>
                </a:gs>
                <a:gs pos="100000">
                  <a:srgbClr val="76762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76200" tIns="38100" rIns="76200" bIns="38100" anchor="ctr"/>
            <a:lstStyle>
              <a:lvl1pPr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s-UY" altLang="es-UY" sz="1300" b="1"/>
            </a:p>
          </p:txBody>
        </p:sp>
        <p:sp>
          <p:nvSpPr>
            <p:cNvPr id="48160" name="Oval 10"/>
            <p:cNvSpPr>
              <a:spLocks noChangeArrowheads="1"/>
            </p:cNvSpPr>
            <p:nvPr/>
          </p:nvSpPr>
          <p:spPr bwMode="auto">
            <a:xfrm>
              <a:off x="1201" y="1473"/>
              <a:ext cx="592" cy="377"/>
            </a:xfrm>
            <a:prstGeom prst="ellipse">
              <a:avLst/>
            </a:prstGeom>
            <a:gradFill rotWithShape="0">
              <a:gsLst>
                <a:gs pos="0">
                  <a:srgbClr val="76762F"/>
                </a:gs>
                <a:gs pos="50000">
                  <a:srgbClr val="FFFF66"/>
                </a:gs>
                <a:gs pos="100000">
                  <a:srgbClr val="76762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76200" tIns="38100" rIns="76200" bIns="38100" anchor="ctr"/>
            <a:lstStyle>
              <a:lvl1pPr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s-UY" sz="1800" b="1">
                  <a:solidFill>
                    <a:schemeClr val="bg2"/>
                  </a:solidFill>
                </a:rPr>
                <a:t>AUTORIDADES</a:t>
              </a:r>
              <a:endParaRPr lang="en-US" altLang="es-UY" sz="1800" b="1">
                <a:solidFill>
                  <a:schemeClr val="bg2"/>
                </a:solidFill>
              </a:endParaRPr>
            </a:p>
            <a:p>
              <a:r>
                <a:rPr lang="en-US" altLang="es-UY" sz="1800" b="1">
                  <a:solidFill>
                    <a:schemeClr val="bg2"/>
                  </a:solidFill>
                </a:rPr>
                <a:t>FISCALES</a:t>
              </a:r>
              <a:endParaRPr lang="en-US" altLang="es-UY" sz="1800" b="1">
                <a:solidFill>
                  <a:schemeClr val="bg2"/>
                </a:solidFill>
              </a:endParaRPr>
            </a:p>
          </p:txBody>
        </p:sp>
      </p:grpSp>
      <p:grpSp>
        <p:nvGrpSpPr>
          <p:cNvPr id="83979" name="Group 11"/>
          <p:cNvGrpSpPr/>
          <p:nvPr/>
        </p:nvGrpSpPr>
        <p:grpSpPr bwMode="auto">
          <a:xfrm>
            <a:off x="120650" y="2886075"/>
            <a:ext cx="2317750" cy="1533525"/>
            <a:chOff x="1201" y="1473"/>
            <a:chExt cx="606" cy="423"/>
          </a:xfrm>
        </p:grpSpPr>
        <p:sp>
          <p:nvSpPr>
            <p:cNvPr id="48157" name="Oval 12"/>
            <p:cNvSpPr>
              <a:spLocks noChangeArrowheads="1"/>
            </p:cNvSpPr>
            <p:nvPr/>
          </p:nvSpPr>
          <p:spPr bwMode="auto">
            <a:xfrm>
              <a:off x="1215" y="1519"/>
              <a:ext cx="592" cy="377"/>
            </a:xfrm>
            <a:prstGeom prst="ellipse">
              <a:avLst/>
            </a:prstGeom>
            <a:gradFill rotWithShape="0">
              <a:gsLst>
                <a:gs pos="0">
                  <a:srgbClr val="5E4776"/>
                </a:gs>
                <a:gs pos="50000">
                  <a:srgbClr val="CC99FF"/>
                </a:gs>
                <a:gs pos="100000">
                  <a:srgbClr val="5E4776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76200" tIns="38100" rIns="76200" bIns="38100" anchor="ctr"/>
            <a:lstStyle>
              <a:lvl1pPr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s-UY" altLang="es-UY" sz="1300" b="1"/>
            </a:p>
          </p:txBody>
        </p:sp>
        <p:sp>
          <p:nvSpPr>
            <p:cNvPr id="48158" name="Oval 13"/>
            <p:cNvSpPr>
              <a:spLocks noChangeArrowheads="1"/>
            </p:cNvSpPr>
            <p:nvPr/>
          </p:nvSpPr>
          <p:spPr bwMode="auto">
            <a:xfrm>
              <a:off x="1201" y="1473"/>
              <a:ext cx="592" cy="377"/>
            </a:xfrm>
            <a:prstGeom prst="ellipse">
              <a:avLst/>
            </a:prstGeom>
            <a:gradFill rotWithShape="0">
              <a:gsLst>
                <a:gs pos="0">
                  <a:srgbClr val="5E4776"/>
                </a:gs>
                <a:gs pos="50000">
                  <a:srgbClr val="CC99FF"/>
                </a:gs>
                <a:gs pos="100000">
                  <a:srgbClr val="5E4776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76200" tIns="38100" rIns="76200" bIns="38100" anchor="ctr"/>
            <a:lstStyle>
              <a:lvl1pPr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s-UY" sz="1800" b="1">
                  <a:solidFill>
                    <a:schemeClr val="bg2"/>
                  </a:solidFill>
                </a:rPr>
                <a:t>USUARIOS</a:t>
              </a:r>
              <a:endParaRPr lang="en-US" altLang="es-UY" sz="1800" b="1">
                <a:solidFill>
                  <a:schemeClr val="bg2"/>
                </a:solidFill>
              </a:endParaRPr>
            </a:p>
          </p:txBody>
        </p:sp>
      </p:grpSp>
      <p:grpSp>
        <p:nvGrpSpPr>
          <p:cNvPr id="83982" name="Group 14"/>
          <p:cNvGrpSpPr/>
          <p:nvPr/>
        </p:nvGrpSpPr>
        <p:grpSpPr bwMode="auto">
          <a:xfrm>
            <a:off x="446088" y="1050925"/>
            <a:ext cx="2297112" cy="1463675"/>
            <a:chOff x="1201" y="1473"/>
            <a:chExt cx="606" cy="423"/>
          </a:xfrm>
        </p:grpSpPr>
        <p:sp>
          <p:nvSpPr>
            <p:cNvPr id="48155" name="Oval 15"/>
            <p:cNvSpPr>
              <a:spLocks noChangeArrowheads="1"/>
            </p:cNvSpPr>
            <p:nvPr/>
          </p:nvSpPr>
          <p:spPr bwMode="auto">
            <a:xfrm>
              <a:off x="1215" y="1519"/>
              <a:ext cx="592" cy="377"/>
            </a:xfrm>
            <a:prstGeom prst="ellipse">
              <a:avLst/>
            </a:prstGeom>
            <a:gradFill rotWithShape="0">
              <a:gsLst>
                <a:gs pos="0">
                  <a:srgbClr val="99FF99"/>
                </a:gs>
                <a:gs pos="100000">
                  <a:srgbClr val="477647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76200" tIns="38100" rIns="76200" bIns="38100" anchor="ctr"/>
            <a:lstStyle>
              <a:lvl1pPr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s-UY" altLang="es-UY" sz="1300" b="1"/>
            </a:p>
          </p:txBody>
        </p:sp>
        <p:sp>
          <p:nvSpPr>
            <p:cNvPr id="48156" name="Oval 16"/>
            <p:cNvSpPr>
              <a:spLocks noChangeArrowheads="1"/>
            </p:cNvSpPr>
            <p:nvPr/>
          </p:nvSpPr>
          <p:spPr bwMode="auto">
            <a:xfrm>
              <a:off x="1201" y="1473"/>
              <a:ext cx="592" cy="377"/>
            </a:xfrm>
            <a:prstGeom prst="ellipse">
              <a:avLst/>
            </a:prstGeom>
            <a:gradFill rotWithShape="0">
              <a:gsLst>
                <a:gs pos="0">
                  <a:srgbClr val="99FF99"/>
                </a:gs>
                <a:gs pos="100000">
                  <a:srgbClr val="477647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76200" tIns="38100" rIns="76200" bIns="38100" anchor="ctr"/>
            <a:lstStyle>
              <a:lvl1pPr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s-UY" sz="1800" b="1">
                  <a:solidFill>
                    <a:schemeClr val="bg2"/>
                  </a:solidFill>
                </a:rPr>
                <a:t>SISTEMA</a:t>
              </a:r>
              <a:endParaRPr lang="en-US" altLang="es-UY" sz="1800" b="1">
                <a:solidFill>
                  <a:schemeClr val="bg2"/>
                </a:solidFill>
              </a:endParaRPr>
            </a:p>
            <a:p>
              <a:r>
                <a:rPr lang="en-US" altLang="es-UY" sz="1800" b="1">
                  <a:solidFill>
                    <a:schemeClr val="bg2"/>
                  </a:solidFill>
                </a:rPr>
                <a:t>JUDICIAL</a:t>
              </a:r>
              <a:endParaRPr lang="en-US" altLang="es-UY" sz="1800" b="1">
                <a:solidFill>
                  <a:schemeClr val="bg2"/>
                </a:solidFill>
              </a:endParaRPr>
            </a:p>
          </p:txBody>
        </p:sp>
      </p:grpSp>
      <p:grpSp>
        <p:nvGrpSpPr>
          <p:cNvPr id="83985" name="Group 17"/>
          <p:cNvGrpSpPr/>
          <p:nvPr/>
        </p:nvGrpSpPr>
        <p:grpSpPr bwMode="auto">
          <a:xfrm>
            <a:off x="3429000" y="228600"/>
            <a:ext cx="2514600" cy="1600200"/>
            <a:chOff x="1201" y="1473"/>
            <a:chExt cx="606" cy="423"/>
          </a:xfrm>
        </p:grpSpPr>
        <p:sp>
          <p:nvSpPr>
            <p:cNvPr id="48153" name="Oval 18"/>
            <p:cNvSpPr>
              <a:spLocks noChangeArrowheads="1"/>
            </p:cNvSpPr>
            <p:nvPr/>
          </p:nvSpPr>
          <p:spPr bwMode="auto">
            <a:xfrm>
              <a:off x="1215" y="1519"/>
              <a:ext cx="592" cy="377"/>
            </a:xfrm>
            <a:prstGeom prst="ellipse">
              <a:avLst/>
            </a:prstGeom>
            <a:gradFill rotWithShape="0">
              <a:gsLst>
                <a:gs pos="0">
                  <a:srgbClr val="5E4776"/>
                </a:gs>
                <a:gs pos="50000">
                  <a:srgbClr val="CC99FF"/>
                </a:gs>
                <a:gs pos="100000">
                  <a:srgbClr val="5E4776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76200" tIns="38100" rIns="76200" bIns="38100" anchor="ctr"/>
            <a:lstStyle>
              <a:lvl1pPr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s-UY" altLang="es-UY" sz="1300" b="1"/>
            </a:p>
          </p:txBody>
        </p:sp>
        <p:sp>
          <p:nvSpPr>
            <p:cNvPr id="48154" name="Oval 19"/>
            <p:cNvSpPr>
              <a:spLocks noChangeArrowheads="1"/>
            </p:cNvSpPr>
            <p:nvPr/>
          </p:nvSpPr>
          <p:spPr bwMode="auto">
            <a:xfrm>
              <a:off x="1201" y="1473"/>
              <a:ext cx="592" cy="377"/>
            </a:xfrm>
            <a:prstGeom prst="ellipse">
              <a:avLst/>
            </a:prstGeom>
            <a:gradFill rotWithShape="0">
              <a:gsLst>
                <a:gs pos="0">
                  <a:srgbClr val="5E4776"/>
                </a:gs>
                <a:gs pos="50000">
                  <a:srgbClr val="CC99FF"/>
                </a:gs>
                <a:gs pos="100000">
                  <a:srgbClr val="5E4776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76200" tIns="38100" rIns="76200" bIns="38100" anchor="ctr"/>
            <a:lstStyle>
              <a:lvl1pPr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s-UY" sz="1800" b="1">
                  <a:solidFill>
                    <a:schemeClr val="bg2"/>
                  </a:solidFill>
                </a:rPr>
                <a:t>ORGANISMOS</a:t>
              </a:r>
              <a:endParaRPr lang="en-US" altLang="es-UY" sz="1800" b="1">
                <a:solidFill>
                  <a:schemeClr val="bg2"/>
                </a:solidFill>
              </a:endParaRPr>
            </a:p>
            <a:p>
              <a:r>
                <a:rPr lang="en-US" altLang="es-UY" sz="1800" b="1">
                  <a:solidFill>
                    <a:schemeClr val="bg2"/>
                  </a:solidFill>
                </a:rPr>
                <a:t>INTERNACIONALES</a:t>
              </a:r>
              <a:endParaRPr lang="en-US" altLang="es-UY" sz="1800" b="1">
                <a:solidFill>
                  <a:schemeClr val="bg2"/>
                </a:solidFill>
              </a:endParaRPr>
            </a:p>
          </p:txBody>
        </p:sp>
      </p:grpSp>
      <p:grpSp>
        <p:nvGrpSpPr>
          <p:cNvPr id="83988" name="Group 20"/>
          <p:cNvGrpSpPr/>
          <p:nvPr/>
        </p:nvGrpSpPr>
        <p:grpSpPr bwMode="auto">
          <a:xfrm>
            <a:off x="6934200" y="2819400"/>
            <a:ext cx="2209800" cy="1463675"/>
            <a:chOff x="1201" y="1473"/>
            <a:chExt cx="606" cy="423"/>
          </a:xfrm>
        </p:grpSpPr>
        <p:sp>
          <p:nvSpPr>
            <p:cNvPr id="48151" name="Oval 21"/>
            <p:cNvSpPr>
              <a:spLocks noChangeArrowheads="1"/>
            </p:cNvSpPr>
            <p:nvPr/>
          </p:nvSpPr>
          <p:spPr bwMode="auto">
            <a:xfrm>
              <a:off x="1215" y="1519"/>
              <a:ext cx="592" cy="377"/>
            </a:xfrm>
            <a:prstGeom prst="ellipse">
              <a:avLst/>
            </a:prstGeom>
            <a:gradFill rotWithShape="0">
              <a:gsLst>
                <a:gs pos="0">
                  <a:srgbClr val="99FF99"/>
                </a:gs>
                <a:gs pos="100000">
                  <a:srgbClr val="477647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76200" tIns="38100" rIns="76200" bIns="38100" anchor="ctr"/>
            <a:lstStyle>
              <a:lvl1pPr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s-UY" altLang="es-UY" sz="1300" b="1"/>
            </a:p>
          </p:txBody>
        </p:sp>
        <p:sp>
          <p:nvSpPr>
            <p:cNvPr id="48152" name="Oval 22"/>
            <p:cNvSpPr>
              <a:spLocks noChangeArrowheads="1"/>
            </p:cNvSpPr>
            <p:nvPr/>
          </p:nvSpPr>
          <p:spPr bwMode="auto">
            <a:xfrm>
              <a:off x="1201" y="1473"/>
              <a:ext cx="592" cy="377"/>
            </a:xfrm>
            <a:prstGeom prst="ellipse">
              <a:avLst/>
            </a:prstGeom>
            <a:gradFill rotWithShape="0">
              <a:gsLst>
                <a:gs pos="0">
                  <a:srgbClr val="99FF99"/>
                </a:gs>
                <a:gs pos="100000">
                  <a:srgbClr val="477647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76200" tIns="38100" rIns="76200" bIns="38100" anchor="ctr"/>
            <a:lstStyle>
              <a:lvl1pPr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s-UY" sz="1800" b="1">
                  <a:solidFill>
                    <a:schemeClr val="bg2"/>
                  </a:solidFill>
                </a:rPr>
                <a:t>POTENCIALES</a:t>
              </a:r>
              <a:endParaRPr lang="en-US" altLang="es-UY" sz="1800" b="1">
                <a:solidFill>
                  <a:schemeClr val="bg2"/>
                </a:solidFill>
              </a:endParaRPr>
            </a:p>
            <a:p>
              <a:r>
                <a:rPr lang="en-US" altLang="es-UY" sz="1800" b="1">
                  <a:solidFill>
                    <a:schemeClr val="bg2"/>
                  </a:solidFill>
                </a:rPr>
                <a:t>ENTRANTES</a:t>
              </a:r>
              <a:endParaRPr lang="en-US" altLang="es-UY" sz="1800" b="1">
                <a:solidFill>
                  <a:schemeClr val="bg2"/>
                </a:solidFill>
              </a:endParaRPr>
            </a:p>
          </p:txBody>
        </p:sp>
      </p:grpSp>
      <p:grpSp>
        <p:nvGrpSpPr>
          <p:cNvPr id="83991" name="Group 23"/>
          <p:cNvGrpSpPr/>
          <p:nvPr/>
        </p:nvGrpSpPr>
        <p:grpSpPr bwMode="auto">
          <a:xfrm>
            <a:off x="6477000" y="990600"/>
            <a:ext cx="2438400" cy="1447800"/>
            <a:chOff x="1201" y="1473"/>
            <a:chExt cx="606" cy="423"/>
          </a:xfrm>
        </p:grpSpPr>
        <p:sp>
          <p:nvSpPr>
            <p:cNvPr id="48149" name="Oval 24"/>
            <p:cNvSpPr>
              <a:spLocks noChangeArrowheads="1"/>
            </p:cNvSpPr>
            <p:nvPr/>
          </p:nvSpPr>
          <p:spPr bwMode="auto">
            <a:xfrm>
              <a:off x="1215" y="1519"/>
              <a:ext cx="592" cy="377"/>
            </a:xfrm>
            <a:prstGeom prst="ellipse">
              <a:avLst/>
            </a:prstGeom>
            <a:gradFill rotWithShape="0">
              <a:gsLst>
                <a:gs pos="0">
                  <a:srgbClr val="2F7676"/>
                </a:gs>
                <a:gs pos="50000">
                  <a:srgbClr val="66FFFF"/>
                </a:gs>
                <a:gs pos="100000">
                  <a:srgbClr val="2F7676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76200" tIns="38100" rIns="76200" bIns="38100" anchor="ctr"/>
            <a:lstStyle>
              <a:lvl1pPr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s-UY" altLang="es-UY" sz="1300" b="1"/>
            </a:p>
          </p:txBody>
        </p:sp>
        <p:sp>
          <p:nvSpPr>
            <p:cNvPr id="48150" name="Oval 25"/>
            <p:cNvSpPr>
              <a:spLocks noChangeArrowheads="1"/>
            </p:cNvSpPr>
            <p:nvPr/>
          </p:nvSpPr>
          <p:spPr bwMode="auto">
            <a:xfrm>
              <a:off x="1201" y="1473"/>
              <a:ext cx="592" cy="377"/>
            </a:xfrm>
            <a:prstGeom prst="ellipse">
              <a:avLst/>
            </a:prstGeom>
            <a:gradFill rotWithShape="0">
              <a:gsLst>
                <a:gs pos="0">
                  <a:srgbClr val="2F7676"/>
                </a:gs>
                <a:gs pos="50000">
                  <a:srgbClr val="66FFFF"/>
                </a:gs>
                <a:gs pos="100000">
                  <a:srgbClr val="2F7676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76200" tIns="38100" rIns="76200" bIns="38100" anchor="ctr"/>
            <a:lstStyle>
              <a:lvl1pPr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s-UY" sz="1800" b="1">
                  <a:solidFill>
                    <a:schemeClr val="bg2"/>
                  </a:solidFill>
                </a:rPr>
                <a:t>COMPETIDORES</a:t>
              </a:r>
              <a:endParaRPr lang="en-US" altLang="es-UY" sz="1800" b="1">
                <a:solidFill>
                  <a:schemeClr val="bg2"/>
                </a:solidFill>
              </a:endParaRPr>
            </a:p>
          </p:txBody>
        </p:sp>
      </p:grpSp>
      <p:sp>
        <p:nvSpPr>
          <p:cNvPr id="83994" name="AutoShape 26"/>
          <p:cNvSpPr>
            <a:spLocks noChangeArrowheads="1"/>
          </p:cNvSpPr>
          <p:nvPr/>
        </p:nvSpPr>
        <p:spPr bwMode="auto">
          <a:xfrm rot="-8557820">
            <a:off x="2725738" y="2344738"/>
            <a:ext cx="1066800" cy="3048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330066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550" tIns="41275" rIns="82550" bIns="41275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UY" altLang="es-UY"/>
          </a:p>
        </p:txBody>
      </p:sp>
      <p:sp>
        <p:nvSpPr>
          <p:cNvPr id="83995" name="AutoShape 27"/>
          <p:cNvSpPr>
            <a:spLocks noChangeArrowheads="1"/>
          </p:cNvSpPr>
          <p:nvPr/>
        </p:nvSpPr>
        <p:spPr bwMode="auto">
          <a:xfrm rot="6691">
            <a:off x="6019800" y="3429000"/>
            <a:ext cx="838200" cy="304800"/>
          </a:xfrm>
          <a:prstGeom prst="rightArrow">
            <a:avLst>
              <a:gd name="adj1" fmla="val 50000"/>
              <a:gd name="adj2" fmla="val 68750"/>
            </a:avLst>
          </a:prstGeom>
          <a:solidFill>
            <a:srgbClr val="330066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550" tIns="41275" rIns="82550" bIns="41275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UY" altLang="es-UY"/>
          </a:p>
        </p:txBody>
      </p:sp>
      <p:sp>
        <p:nvSpPr>
          <p:cNvPr id="83996" name="AutoShape 28"/>
          <p:cNvSpPr>
            <a:spLocks noChangeArrowheads="1"/>
          </p:cNvSpPr>
          <p:nvPr/>
        </p:nvSpPr>
        <p:spPr bwMode="auto">
          <a:xfrm rot="-5398017">
            <a:off x="4286250" y="2190750"/>
            <a:ext cx="723900" cy="304800"/>
          </a:xfrm>
          <a:prstGeom prst="rightArrow">
            <a:avLst>
              <a:gd name="adj1" fmla="val 50000"/>
              <a:gd name="adj2" fmla="val 59375"/>
            </a:avLst>
          </a:prstGeom>
          <a:solidFill>
            <a:srgbClr val="330066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550" tIns="41275" rIns="82550" bIns="41275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UY" altLang="es-UY"/>
          </a:p>
        </p:txBody>
      </p:sp>
      <p:sp>
        <p:nvSpPr>
          <p:cNvPr id="83997" name="AutoShape 29"/>
          <p:cNvSpPr>
            <a:spLocks noChangeArrowheads="1"/>
          </p:cNvSpPr>
          <p:nvPr/>
        </p:nvSpPr>
        <p:spPr bwMode="auto">
          <a:xfrm rot="-2371267">
            <a:off x="5486400" y="2362200"/>
            <a:ext cx="1066800" cy="3048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330066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550" tIns="41275" rIns="82550" bIns="41275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UY" altLang="es-UY"/>
          </a:p>
        </p:txBody>
      </p:sp>
      <p:sp>
        <p:nvSpPr>
          <p:cNvPr id="83998" name="AutoShape 30"/>
          <p:cNvSpPr>
            <a:spLocks noChangeArrowheads="1"/>
          </p:cNvSpPr>
          <p:nvPr/>
        </p:nvSpPr>
        <p:spPr bwMode="auto">
          <a:xfrm rot="2273247">
            <a:off x="5486400" y="4495800"/>
            <a:ext cx="1066800" cy="3048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330066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550" tIns="41275" rIns="82550" bIns="41275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UY" altLang="es-UY"/>
          </a:p>
        </p:txBody>
      </p:sp>
      <p:sp>
        <p:nvSpPr>
          <p:cNvPr id="83999" name="AutoShape 31"/>
          <p:cNvSpPr>
            <a:spLocks noChangeArrowheads="1"/>
          </p:cNvSpPr>
          <p:nvPr/>
        </p:nvSpPr>
        <p:spPr bwMode="auto">
          <a:xfrm rot="8707221">
            <a:off x="2514600" y="4419600"/>
            <a:ext cx="1066800" cy="3048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330066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550" tIns="41275" rIns="82550" bIns="41275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UY" altLang="es-UY"/>
          </a:p>
        </p:txBody>
      </p:sp>
      <p:sp>
        <p:nvSpPr>
          <p:cNvPr id="84000" name="AutoShape 32"/>
          <p:cNvSpPr>
            <a:spLocks noChangeArrowheads="1"/>
          </p:cNvSpPr>
          <p:nvPr/>
        </p:nvSpPr>
        <p:spPr bwMode="auto">
          <a:xfrm rot="-10731981">
            <a:off x="2514600" y="3429000"/>
            <a:ext cx="838200" cy="304800"/>
          </a:xfrm>
          <a:prstGeom prst="rightArrow">
            <a:avLst>
              <a:gd name="adj1" fmla="val 50000"/>
              <a:gd name="adj2" fmla="val 68750"/>
            </a:avLst>
          </a:prstGeom>
          <a:solidFill>
            <a:srgbClr val="330066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550" tIns="41275" rIns="82550" bIns="41275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UY" altLang="es-UY"/>
          </a:p>
        </p:txBody>
      </p:sp>
      <p:sp>
        <p:nvSpPr>
          <p:cNvPr id="84001" name="AutoShape 33"/>
          <p:cNvSpPr>
            <a:spLocks noChangeArrowheads="1"/>
          </p:cNvSpPr>
          <p:nvPr/>
        </p:nvSpPr>
        <p:spPr bwMode="auto">
          <a:xfrm rot="5331548">
            <a:off x="4267200" y="4722813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330066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550" tIns="41275" rIns="82550" bIns="41275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UY" altLang="es-UY"/>
          </a:p>
        </p:txBody>
      </p:sp>
      <p:grpSp>
        <p:nvGrpSpPr>
          <p:cNvPr id="84002" name="Group 34"/>
          <p:cNvGrpSpPr/>
          <p:nvPr/>
        </p:nvGrpSpPr>
        <p:grpSpPr bwMode="auto">
          <a:xfrm>
            <a:off x="6477000" y="4572000"/>
            <a:ext cx="2438400" cy="1447800"/>
            <a:chOff x="1201" y="1473"/>
            <a:chExt cx="606" cy="423"/>
          </a:xfrm>
        </p:grpSpPr>
        <p:sp>
          <p:nvSpPr>
            <p:cNvPr id="48147" name="Oval 35"/>
            <p:cNvSpPr>
              <a:spLocks noChangeArrowheads="1"/>
            </p:cNvSpPr>
            <p:nvPr/>
          </p:nvSpPr>
          <p:spPr bwMode="auto">
            <a:xfrm>
              <a:off x="1215" y="1519"/>
              <a:ext cx="592" cy="377"/>
            </a:xfrm>
            <a:prstGeom prst="ellipse">
              <a:avLst/>
            </a:prstGeom>
            <a:gradFill rotWithShape="0">
              <a:gsLst>
                <a:gs pos="0">
                  <a:srgbClr val="2F7676"/>
                </a:gs>
                <a:gs pos="50000">
                  <a:srgbClr val="66FFFF"/>
                </a:gs>
                <a:gs pos="100000">
                  <a:srgbClr val="2F7676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76200" tIns="38100" rIns="76200" bIns="38100" anchor="ctr"/>
            <a:lstStyle>
              <a:lvl1pPr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s-UY" altLang="es-UY" sz="1300" b="1"/>
            </a:p>
          </p:txBody>
        </p:sp>
        <p:sp>
          <p:nvSpPr>
            <p:cNvPr id="48148" name="Oval 36"/>
            <p:cNvSpPr>
              <a:spLocks noChangeArrowheads="1"/>
            </p:cNvSpPr>
            <p:nvPr/>
          </p:nvSpPr>
          <p:spPr bwMode="auto">
            <a:xfrm>
              <a:off x="1201" y="1473"/>
              <a:ext cx="592" cy="377"/>
            </a:xfrm>
            <a:prstGeom prst="ellipse">
              <a:avLst/>
            </a:prstGeom>
            <a:gradFill rotWithShape="0">
              <a:gsLst>
                <a:gs pos="0">
                  <a:srgbClr val="2F7676"/>
                </a:gs>
                <a:gs pos="50000">
                  <a:srgbClr val="66FFFF"/>
                </a:gs>
                <a:gs pos="100000">
                  <a:srgbClr val="2F7676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76200" tIns="38100" rIns="76200" bIns="38100" anchor="ctr"/>
            <a:lstStyle>
              <a:lvl1pPr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s-UY" sz="1800" b="1">
                  <a:solidFill>
                    <a:schemeClr val="bg2"/>
                  </a:solidFill>
                </a:rPr>
                <a:t>PODER</a:t>
              </a:r>
              <a:endParaRPr lang="en-US" altLang="es-UY" sz="1800" b="1">
                <a:solidFill>
                  <a:schemeClr val="bg2"/>
                </a:solidFill>
              </a:endParaRPr>
            </a:p>
            <a:p>
              <a:r>
                <a:rPr lang="en-US" altLang="es-UY" sz="1800" b="1">
                  <a:solidFill>
                    <a:schemeClr val="bg2"/>
                  </a:solidFill>
                </a:rPr>
                <a:t>EJECUTIVO</a:t>
              </a:r>
              <a:endParaRPr lang="en-US" altLang="es-UY" sz="1800" b="1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305800" cy="762000"/>
          </a:xfrm>
        </p:spPr>
        <p:txBody>
          <a:bodyPr/>
          <a:lstStyle/>
          <a:p>
            <a:pPr eaLnBrk="1" hangingPunct="1"/>
            <a:r>
              <a:rPr lang="es-MX" altLang="es-UY" sz="3600" b="1" smtClean="0"/>
              <a:t>INDEPENDENCIA Y TRANSPARENCIA</a:t>
            </a:r>
            <a:endParaRPr lang="es-ES" altLang="es-UY" sz="3600" b="1" smtClean="0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981200"/>
            <a:ext cx="8305800" cy="4191000"/>
          </a:xfrm>
        </p:spPr>
        <p:txBody>
          <a:bodyPr/>
          <a:lstStyle/>
          <a:p>
            <a:pPr eaLnBrk="1" hangingPunct="1"/>
            <a:r>
              <a:rPr lang="es-MX" altLang="es-UY" smtClean="0"/>
              <a:t>Transparencia de los intereses en juego</a:t>
            </a:r>
            <a:endParaRPr lang="es-MX" altLang="es-UY" smtClean="0"/>
          </a:p>
          <a:p>
            <a:pPr lvl="1" eaLnBrk="1" hangingPunct="1"/>
            <a:r>
              <a:rPr lang="es-MX" altLang="es-UY" smtClean="0"/>
              <a:t>Factor de ética regulatoria</a:t>
            </a:r>
            <a:endParaRPr lang="es-MX" altLang="es-UY" smtClean="0"/>
          </a:p>
          <a:p>
            <a:pPr lvl="1" eaLnBrk="1" hangingPunct="1"/>
            <a:r>
              <a:rPr lang="es-MX" altLang="es-UY" smtClean="0"/>
              <a:t>Requisito de “independencia”</a:t>
            </a:r>
            <a:endParaRPr lang="es-MX" altLang="es-UY" smtClean="0"/>
          </a:p>
          <a:p>
            <a:pPr eaLnBrk="1" hangingPunct="1"/>
            <a:r>
              <a:rPr lang="es-MX" altLang="es-UY" smtClean="0"/>
              <a:t>Objetivos nítidos y capacidad de </a:t>
            </a:r>
            <a:r>
              <a:rPr lang="es-MX" altLang="es-UY" i="1" smtClean="0"/>
              <a:t>enforcement</a:t>
            </a:r>
            <a:endParaRPr lang="es-MX" altLang="es-UY" i="1" smtClean="0"/>
          </a:p>
          <a:p>
            <a:pPr eaLnBrk="1" hangingPunct="1"/>
            <a:r>
              <a:rPr lang="es-MX" altLang="es-UY" smtClean="0"/>
              <a:t>Evitar captura regulatoria</a:t>
            </a:r>
            <a:endParaRPr lang="es-MX" altLang="es-UY" smtClean="0"/>
          </a:p>
          <a:p>
            <a:pPr eaLnBrk="1" hangingPunct="1"/>
            <a:r>
              <a:rPr lang="es-MX" altLang="es-UY" smtClean="0"/>
              <a:t>Consulta pública</a:t>
            </a:r>
            <a:endParaRPr lang="es-MX" altLang="es-UY" smtClean="0"/>
          </a:p>
          <a:p>
            <a:pPr lvl="1" eaLnBrk="1" hangingPunct="1"/>
            <a:r>
              <a:rPr lang="es-MX" altLang="es-UY" smtClean="0"/>
              <a:t>Uso de información y capacidad de los agentes</a:t>
            </a:r>
            <a:endParaRPr lang="es-MX" altLang="es-UY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884238" y="1587500"/>
            <a:ext cx="7497762" cy="3478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4400" b="1"/>
              <a:t>POLÍTICAS DE</a:t>
            </a:r>
            <a:endParaRPr lang="es-MX" altLang="es-UY" sz="4400" b="1"/>
          </a:p>
          <a:p>
            <a:pPr eaLnBrk="1" hangingPunct="1"/>
            <a:endParaRPr lang="es-MX" altLang="es-UY" sz="4400" b="1"/>
          </a:p>
          <a:p>
            <a:pPr eaLnBrk="1" hangingPunct="1"/>
            <a:r>
              <a:rPr lang="es-MX" altLang="es-UY" sz="4400" b="1"/>
              <a:t>COMPETENCIA Y </a:t>
            </a:r>
            <a:endParaRPr lang="es-MX" altLang="es-UY" sz="4400" b="1"/>
          </a:p>
          <a:p>
            <a:pPr eaLnBrk="1" hangingPunct="1"/>
            <a:endParaRPr lang="es-MX" altLang="es-UY" sz="4400" b="1"/>
          </a:p>
          <a:p>
            <a:pPr eaLnBrk="1" hangingPunct="1"/>
            <a:r>
              <a:rPr lang="es-MX" altLang="es-UY" sz="4400" b="1"/>
              <a:t>REGULACIÓN SECTORIAL</a:t>
            </a:r>
            <a:endParaRPr lang="es-MX" altLang="es-UY" sz="4400" b="1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1 Título"/>
          <p:cNvSpPr>
            <a:spLocks noGrp="1"/>
          </p:cNvSpPr>
          <p:nvPr>
            <p:ph type="title"/>
          </p:nvPr>
        </p:nvSpPr>
        <p:spPr>
          <a:xfrm>
            <a:off x="153988" y="274638"/>
            <a:ext cx="8785225" cy="1066800"/>
          </a:xfrm>
        </p:spPr>
        <p:txBody>
          <a:bodyPr/>
          <a:lstStyle/>
          <a:p>
            <a:pPr eaLnBrk="1" hangingPunct="1"/>
            <a:r>
              <a:rPr lang="es-ES" altLang="es-UY" sz="3600" b="1" smtClean="0"/>
              <a:t>Un marco conceptual para la ubicación</a:t>
            </a:r>
            <a:br>
              <a:rPr lang="es-ES" altLang="es-UY" sz="3600" b="1" smtClean="0"/>
            </a:br>
            <a:r>
              <a:rPr lang="es-ES" altLang="es-UY" sz="3600" b="1" smtClean="0"/>
              <a:t>de las políticas de competencia</a:t>
            </a:r>
            <a:endParaRPr lang="es-UY" altLang="es-UY" sz="3600" b="1" smtClean="0"/>
          </a:p>
        </p:txBody>
      </p:sp>
      <p:sp>
        <p:nvSpPr>
          <p:cNvPr id="24" name="47 Rectángulo redondeado"/>
          <p:cNvSpPr/>
          <p:nvPr/>
        </p:nvSpPr>
        <p:spPr>
          <a:xfrm>
            <a:off x="468313" y="3068638"/>
            <a:ext cx="2590800" cy="2376487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s-ES" b="1" dirty="0">
                <a:solidFill>
                  <a:srgbClr val="FFFFCC"/>
                </a:solidFill>
              </a:rPr>
              <a:t>Régimen transparente de promoción de inversiones</a:t>
            </a:r>
            <a:endParaRPr lang="es-ES" b="1" dirty="0">
              <a:solidFill>
                <a:srgbClr val="FFFFCC"/>
              </a:solidFill>
            </a:endParaRPr>
          </a:p>
        </p:txBody>
      </p:sp>
      <p:sp>
        <p:nvSpPr>
          <p:cNvPr id="6" name="47 Rectángulo redondeado"/>
          <p:cNvSpPr/>
          <p:nvPr/>
        </p:nvSpPr>
        <p:spPr>
          <a:xfrm>
            <a:off x="3276600" y="3068638"/>
            <a:ext cx="2590800" cy="2376487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s-ES" b="1" dirty="0">
                <a:solidFill>
                  <a:srgbClr val="FFFFCC"/>
                </a:solidFill>
              </a:rPr>
              <a:t>Regulación sectorial y políticas de competencia</a:t>
            </a:r>
            <a:endParaRPr lang="es-ES" b="1" dirty="0">
              <a:solidFill>
                <a:srgbClr val="FFFFCC"/>
              </a:solidFill>
            </a:endParaRPr>
          </a:p>
        </p:txBody>
      </p:sp>
      <p:sp>
        <p:nvSpPr>
          <p:cNvPr id="7" name="47 Rectángulo redondeado"/>
          <p:cNvSpPr/>
          <p:nvPr/>
        </p:nvSpPr>
        <p:spPr>
          <a:xfrm>
            <a:off x="6084888" y="3068638"/>
            <a:ext cx="2590800" cy="2376487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s-ES" b="1" dirty="0">
                <a:solidFill>
                  <a:srgbClr val="FFFFCC"/>
                </a:solidFill>
              </a:rPr>
              <a:t>Normas concursales y de bancarrota</a:t>
            </a:r>
            <a:endParaRPr lang="es-ES" b="1" dirty="0">
              <a:solidFill>
                <a:srgbClr val="FFFFCC"/>
              </a:solidFill>
            </a:endParaRPr>
          </a:p>
        </p:txBody>
      </p:sp>
      <p:sp>
        <p:nvSpPr>
          <p:cNvPr id="55302" name="47 Rectángulo redondeado"/>
          <p:cNvSpPr>
            <a:spLocks noChangeArrowheads="1"/>
          </p:cNvSpPr>
          <p:nvPr/>
        </p:nvSpPr>
        <p:spPr bwMode="auto">
          <a:xfrm>
            <a:off x="395288" y="1773238"/>
            <a:ext cx="8208962" cy="935037"/>
          </a:xfrm>
          <a:prstGeom prst="roundRect">
            <a:avLst>
              <a:gd name="adj" fmla="val 16667"/>
            </a:avLst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ES" altLang="es-UY" sz="2800">
                <a:solidFill>
                  <a:srgbClr val="FFFFCC"/>
                </a:solidFill>
              </a:rPr>
              <a:t>Las políticas asociadas al</a:t>
            </a:r>
            <a:endParaRPr lang="es-ES" altLang="es-UY" sz="2800">
              <a:solidFill>
                <a:srgbClr val="FFFFCC"/>
              </a:solidFill>
            </a:endParaRPr>
          </a:p>
          <a:p>
            <a:r>
              <a:rPr lang="es-ES" altLang="es-UY" sz="2800">
                <a:solidFill>
                  <a:srgbClr val="FFFFCC"/>
                </a:solidFill>
              </a:rPr>
              <a:t>funcionamiento de los mercados</a:t>
            </a:r>
            <a:endParaRPr lang="es-ES" altLang="es-UY" sz="2800">
              <a:solidFill>
                <a:srgbClr val="FFFFCC"/>
              </a:solidFill>
            </a:endParaRPr>
          </a:p>
        </p:txBody>
      </p:sp>
      <p:sp>
        <p:nvSpPr>
          <p:cNvPr id="55303" name="47 Rectángulo redondeado"/>
          <p:cNvSpPr>
            <a:spLocks noChangeArrowheads="1"/>
          </p:cNvSpPr>
          <p:nvPr/>
        </p:nvSpPr>
        <p:spPr bwMode="auto">
          <a:xfrm>
            <a:off x="395288" y="5732463"/>
            <a:ext cx="8208962" cy="936625"/>
          </a:xfrm>
          <a:prstGeom prst="roundRect">
            <a:avLst>
              <a:gd name="adj" fmla="val 16667"/>
            </a:avLst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ES" altLang="es-UY" sz="2800">
                <a:solidFill>
                  <a:srgbClr val="FFFFCC"/>
                </a:solidFill>
              </a:rPr>
              <a:t>Necesidad de consistencia en la estructura</a:t>
            </a:r>
            <a:endParaRPr lang="es-ES" altLang="es-UY" sz="2800">
              <a:solidFill>
                <a:srgbClr val="FFFFCC"/>
              </a:solidFill>
            </a:endParaRPr>
          </a:p>
          <a:p>
            <a:r>
              <a:rPr lang="es-ES" altLang="es-UY" sz="2800">
                <a:solidFill>
                  <a:srgbClr val="FFFFCC"/>
                </a:solidFill>
              </a:rPr>
              <a:t>de incentivos y credibilidad en el cumplimiento</a:t>
            </a:r>
            <a:endParaRPr lang="es-ES" altLang="es-UY" sz="2800">
              <a:solidFill>
                <a:srgbClr val="FFFFCC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1 Título"/>
          <p:cNvSpPr>
            <a:spLocks noGrp="1"/>
          </p:cNvSpPr>
          <p:nvPr>
            <p:ph type="title"/>
          </p:nvPr>
        </p:nvSpPr>
        <p:spPr>
          <a:xfrm>
            <a:off x="153988" y="274638"/>
            <a:ext cx="8785225" cy="1498600"/>
          </a:xfrm>
        </p:spPr>
        <p:txBody>
          <a:bodyPr/>
          <a:lstStyle/>
          <a:p>
            <a:pPr eaLnBrk="1" hangingPunct="1"/>
            <a:r>
              <a:rPr lang="es-ES" altLang="es-UY" sz="3600" b="1" smtClean="0"/>
              <a:t>Un marco conceptual para la protección</a:t>
            </a:r>
            <a:br>
              <a:rPr lang="es-ES" altLang="es-UY" sz="3600" b="1" smtClean="0"/>
            </a:br>
            <a:r>
              <a:rPr lang="es-ES" altLang="es-UY" sz="3600" b="1" smtClean="0"/>
              <a:t>de los derechos ciudadanos</a:t>
            </a:r>
            <a:br>
              <a:rPr lang="es-ES" altLang="es-UY" sz="3600" b="1" smtClean="0"/>
            </a:br>
            <a:r>
              <a:rPr lang="es-ES" altLang="es-UY" sz="3600" b="1" smtClean="0"/>
              <a:t>en las relaciones económicas</a:t>
            </a:r>
            <a:endParaRPr lang="es-UY" altLang="es-UY" sz="3600" b="1" smtClean="0"/>
          </a:p>
        </p:txBody>
      </p:sp>
      <p:sp>
        <p:nvSpPr>
          <p:cNvPr id="56323" name="49 Rectángulo redondeado"/>
          <p:cNvSpPr>
            <a:spLocks noChangeArrowheads="1"/>
          </p:cNvSpPr>
          <p:nvPr/>
        </p:nvSpPr>
        <p:spPr bwMode="auto">
          <a:xfrm>
            <a:off x="468313" y="4922838"/>
            <a:ext cx="4464050" cy="1204912"/>
          </a:xfrm>
          <a:prstGeom prst="roundRect">
            <a:avLst>
              <a:gd name="adj" fmla="val 16667"/>
            </a:avLst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ES" altLang="es-UY" sz="2800">
                <a:solidFill>
                  <a:srgbClr val="FFFFCC"/>
                </a:solidFill>
              </a:rPr>
              <a:t>Legislación de</a:t>
            </a:r>
            <a:endParaRPr lang="es-ES" altLang="es-UY" sz="2800">
              <a:solidFill>
                <a:srgbClr val="FFFFCC"/>
              </a:solidFill>
            </a:endParaRPr>
          </a:p>
          <a:p>
            <a:r>
              <a:rPr lang="es-ES" altLang="es-UY" sz="2800">
                <a:solidFill>
                  <a:srgbClr val="FFFFCC"/>
                </a:solidFill>
              </a:rPr>
              <a:t>relaciones de consumo</a:t>
            </a:r>
            <a:endParaRPr lang="es-ES" altLang="es-UY" sz="2800">
              <a:solidFill>
                <a:srgbClr val="FFFFCC"/>
              </a:solidFill>
            </a:endParaRPr>
          </a:p>
        </p:txBody>
      </p:sp>
      <p:sp>
        <p:nvSpPr>
          <p:cNvPr id="56324" name="47 Rectángulo redondeado"/>
          <p:cNvSpPr>
            <a:spLocks noChangeArrowheads="1"/>
          </p:cNvSpPr>
          <p:nvPr/>
        </p:nvSpPr>
        <p:spPr bwMode="auto">
          <a:xfrm>
            <a:off x="468313" y="2133600"/>
            <a:ext cx="4464050" cy="1204913"/>
          </a:xfrm>
          <a:prstGeom prst="roundRect">
            <a:avLst>
              <a:gd name="adj" fmla="val 16667"/>
            </a:avLst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ES" altLang="es-UY" sz="2800">
                <a:solidFill>
                  <a:srgbClr val="FFFFCC"/>
                </a:solidFill>
              </a:rPr>
              <a:t>Regulación sectorial</a:t>
            </a:r>
            <a:endParaRPr lang="es-ES" altLang="es-UY" sz="2800">
              <a:solidFill>
                <a:srgbClr val="FFFFCC"/>
              </a:solidFill>
            </a:endParaRPr>
          </a:p>
          <a:p>
            <a:r>
              <a:rPr lang="es-ES" altLang="es-UY" sz="2800">
                <a:solidFill>
                  <a:srgbClr val="FFFFCC"/>
                </a:solidFill>
              </a:rPr>
              <a:t>específica</a:t>
            </a:r>
            <a:endParaRPr lang="es-ES" altLang="es-UY" sz="2800">
              <a:solidFill>
                <a:srgbClr val="FFFFCC"/>
              </a:solidFill>
            </a:endParaRPr>
          </a:p>
        </p:txBody>
      </p:sp>
      <p:sp>
        <p:nvSpPr>
          <p:cNvPr id="56325" name="48 Rectángulo redondeado"/>
          <p:cNvSpPr>
            <a:spLocks noChangeArrowheads="1"/>
          </p:cNvSpPr>
          <p:nvPr/>
        </p:nvSpPr>
        <p:spPr bwMode="auto">
          <a:xfrm>
            <a:off x="468313" y="3521075"/>
            <a:ext cx="4464050" cy="1203325"/>
          </a:xfrm>
          <a:prstGeom prst="roundRect">
            <a:avLst>
              <a:gd name="adj" fmla="val 16667"/>
            </a:avLst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ES" altLang="es-UY" sz="2800" b="1">
                <a:solidFill>
                  <a:srgbClr val="220011"/>
                </a:solidFill>
              </a:rPr>
              <a:t>Políticas de</a:t>
            </a:r>
            <a:endParaRPr lang="es-ES" altLang="es-UY" sz="2800" b="1">
              <a:solidFill>
                <a:srgbClr val="220011"/>
              </a:solidFill>
            </a:endParaRPr>
          </a:p>
          <a:p>
            <a:r>
              <a:rPr lang="es-ES" altLang="es-UY" sz="2800" b="1">
                <a:solidFill>
                  <a:srgbClr val="220011"/>
                </a:solidFill>
              </a:rPr>
              <a:t>competencia</a:t>
            </a:r>
            <a:endParaRPr lang="es-ES" altLang="es-UY" sz="2800" b="1">
              <a:solidFill>
                <a:srgbClr val="220011"/>
              </a:solidFill>
            </a:endParaRPr>
          </a:p>
        </p:txBody>
      </p:sp>
      <p:sp>
        <p:nvSpPr>
          <p:cNvPr id="6" name="47 Rectángulo redondeado"/>
          <p:cNvSpPr/>
          <p:nvPr/>
        </p:nvSpPr>
        <p:spPr>
          <a:xfrm>
            <a:off x="5076825" y="2133600"/>
            <a:ext cx="3743325" cy="1204913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s-ES" b="1" dirty="0">
                <a:solidFill>
                  <a:srgbClr val="FFFFCC"/>
                </a:solidFill>
              </a:rPr>
              <a:t>Relación</a:t>
            </a:r>
            <a:endParaRPr lang="es-ES" b="1" dirty="0">
              <a:solidFill>
                <a:srgbClr val="FFFFCC"/>
              </a:solidFill>
            </a:endParaRPr>
          </a:p>
          <a:p>
            <a:pPr>
              <a:defRPr/>
            </a:pPr>
            <a:r>
              <a:rPr lang="es-ES" b="1" dirty="0">
                <a:solidFill>
                  <a:srgbClr val="FFFFCC"/>
                </a:solidFill>
              </a:rPr>
              <a:t>Estado-empresas</a:t>
            </a:r>
            <a:endParaRPr lang="es-ES" b="1" dirty="0">
              <a:solidFill>
                <a:srgbClr val="FFFFCC"/>
              </a:solidFill>
            </a:endParaRPr>
          </a:p>
        </p:txBody>
      </p:sp>
      <p:sp>
        <p:nvSpPr>
          <p:cNvPr id="7" name="47 Rectángulo redondeado"/>
          <p:cNvSpPr/>
          <p:nvPr/>
        </p:nvSpPr>
        <p:spPr>
          <a:xfrm>
            <a:off x="5076825" y="3500438"/>
            <a:ext cx="3743325" cy="1206500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s-ES" b="1" dirty="0">
                <a:solidFill>
                  <a:srgbClr val="FFFFCC"/>
                </a:solidFill>
              </a:rPr>
              <a:t>Relaciones</a:t>
            </a:r>
            <a:endParaRPr lang="es-ES" b="1" dirty="0">
              <a:solidFill>
                <a:srgbClr val="FFFFCC"/>
              </a:solidFill>
            </a:endParaRPr>
          </a:p>
          <a:p>
            <a:pPr>
              <a:defRPr/>
            </a:pPr>
            <a:r>
              <a:rPr lang="es-ES" b="1" dirty="0">
                <a:solidFill>
                  <a:srgbClr val="FFFFCC"/>
                </a:solidFill>
              </a:rPr>
              <a:t>entre empresas</a:t>
            </a:r>
            <a:endParaRPr lang="es-ES" b="1" dirty="0">
              <a:solidFill>
                <a:srgbClr val="FFFFCC"/>
              </a:solidFill>
            </a:endParaRPr>
          </a:p>
        </p:txBody>
      </p:sp>
      <p:sp>
        <p:nvSpPr>
          <p:cNvPr id="8" name="47 Rectángulo redondeado"/>
          <p:cNvSpPr/>
          <p:nvPr/>
        </p:nvSpPr>
        <p:spPr>
          <a:xfrm>
            <a:off x="5076825" y="4959350"/>
            <a:ext cx="3743325" cy="1206500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s-ES" b="1" dirty="0">
                <a:solidFill>
                  <a:srgbClr val="FFFFCC"/>
                </a:solidFill>
              </a:rPr>
              <a:t>Relación</a:t>
            </a:r>
            <a:endParaRPr lang="es-ES" b="1" dirty="0">
              <a:solidFill>
                <a:srgbClr val="FFFFCC"/>
              </a:solidFill>
            </a:endParaRPr>
          </a:p>
          <a:p>
            <a:pPr>
              <a:defRPr/>
            </a:pPr>
            <a:r>
              <a:rPr lang="es-ES" b="1" dirty="0">
                <a:solidFill>
                  <a:srgbClr val="FFFFCC"/>
                </a:solidFill>
              </a:rPr>
              <a:t>consumidor-empresas</a:t>
            </a:r>
            <a:endParaRPr lang="es-ES" b="1" dirty="0">
              <a:solidFill>
                <a:srgbClr val="FFFFCC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47 Rectángulo redondeado"/>
          <p:cNvSpPr>
            <a:spLocks noChangeArrowheads="1"/>
          </p:cNvSpPr>
          <p:nvPr/>
        </p:nvSpPr>
        <p:spPr bwMode="auto">
          <a:xfrm>
            <a:off x="900113" y="2085975"/>
            <a:ext cx="7272337" cy="1152525"/>
          </a:xfrm>
          <a:prstGeom prst="roundRect">
            <a:avLst>
              <a:gd name="adj" fmla="val 16667"/>
            </a:avLst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DO" altLang="es-UY" sz="2800">
                <a:solidFill>
                  <a:srgbClr val="FFFFCC"/>
                </a:solidFill>
              </a:rPr>
              <a:t>Necesidad de la promoción de mercados</a:t>
            </a:r>
            <a:endParaRPr lang="es-DO" altLang="es-UY" sz="2800">
              <a:solidFill>
                <a:srgbClr val="FFFFCC"/>
              </a:solidFill>
            </a:endParaRPr>
          </a:p>
          <a:p>
            <a:r>
              <a:rPr lang="es-DO" altLang="es-UY" sz="2800">
                <a:solidFill>
                  <a:srgbClr val="FFFFCC"/>
                </a:solidFill>
              </a:rPr>
              <a:t>competitivos en aquellos casos factibles</a:t>
            </a:r>
            <a:endParaRPr lang="es-DO" altLang="es-UY" sz="2800">
              <a:solidFill>
                <a:srgbClr val="FFFFCC"/>
              </a:solidFill>
            </a:endParaRPr>
          </a:p>
        </p:txBody>
      </p:sp>
      <p:sp>
        <p:nvSpPr>
          <p:cNvPr id="57347" name="47 Rectángulo redondeado"/>
          <p:cNvSpPr>
            <a:spLocks noChangeArrowheads="1"/>
          </p:cNvSpPr>
          <p:nvPr/>
        </p:nvSpPr>
        <p:spPr bwMode="auto">
          <a:xfrm>
            <a:off x="900113" y="3525838"/>
            <a:ext cx="7272337" cy="936625"/>
          </a:xfrm>
          <a:prstGeom prst="roundRect">
            <a:avLst>
              <a:gd name="adj" fmla="val 16667"/>
            </a:avLst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ES" altLang="es-UY" sz="2800">
                <a:solidFill>
                  <a:srgbClr val="FFFFCC"/>
                </a:solidFill>
              </a:rPr>
              <a:t>Garantizar reglas de juego</a:t>
            </a:r>
            <a:endParaRPr lang="es-ES" altLang="es-UY" sz="2800">
              <a:solidFill>
                <a:srgbClr val="FFFFCC"/>
              </a:solidFill>
            </a:endParaRPr>
          </a:p>
        </p:txBody>
      </p:sp>
      <p:sp>
        <p:nvSpPr>
          <p:cNvPr id="57348" name="47 Rectángulo redondeado"/>
          <p:cNvSpPr>
            <a:spLocks noChangeArrowheads="1"/>
          </p:cNvSpPr>
          <p:nvPr/>
        </p:nvSpPr>
        <p:spPr bwMode="auto">
          <a:xfrm>
            <a:off x="900113" y="4724400"/>
            <a:ext cx="7272337" cy="1512888"/>
          </a:xfrm>
          <a:prstGeom prst="roundRect">
            <a:avLst>
              <a:gd name="adj" fmla="val 16667"/>
            </a:avLst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ES" altLang="es-UY" sz="2800">
                <a:solidFill>
                  <a:srgbClr val="FFFFCC"/>
                </a:solidFill>
              </a:rPr>
              <a:t>Complemento de las políticas de apertura</a:t>
            </a:r>
            <a:endParaRPr lang="es-ES" altLang="es-UY" sz="2800">
              <a:solidFill>
                <a:srgbClr val="FFFFCC"/>
              </a:solidFill>
            </a:endParaRPr>
          </a:p>
          <a:p>
            <a:r>
              <a:rPr lang="es-ES" altLang="es-UY" sz="2800">
                <a:solidFill>
                  <a:srgbClr val="FFFFCC"/>
                </a:solidFill>
              </a:rPr>
              <a:t>en mercados históricamente concentrados</a:t>
            </a:r>
            <a:endParaRPr lang="es-ES" altLang="es-UY" sz="2800">
              <a:solidFill>
                <a:srgbClr val="FFFFCC"/>
              </a:solidFill>
            </a:endParaRPr>
          </a:p>
        </p:txBody>
      </p:sp>
      <p:sp>
        <p:nvSpPr>
          <p:cNvPr id="57349" name="Rectangle 2"/>
          <p:cNvSpPr>
            <a:spLocks noChangeArrowheads="1"/>
          </p:cNvSpPr>
          <p:nvPr/>
        </p:nvSpPr>
        <p:spPr bwMode="auto">
          <a:xfrm>
            <a:off x="533400" y="533400"/>
            <a:ext cx="79248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DO" sz="3600" b="1">
                <a:solidFill>
                  <a:srgbClr val="FFCC00"/>
                </a:solidFill>
              </a:rPr>
              <a:t>Políticas de competencia:</a:t>
            </a:r>
            <a:endParaRPr lang="es-ES_tradnl" altLang="es-DO" sz="3600" b="1">
              <a:solidFill>
                <a:srgbClr val="FFCC00"/>
              </a:solidFill>
            </a:endParaRPr>
          </a:p>
          <a:p>
            <a:pPr eaLnBrk="1" hangingPunct="1"/>
            <a:r>
              <a:rPr lang="es-ES_tradnl" altLang="es-DO" sz="3600" b="1">
                <a:solidFill>
                  <a:srgbClr val="FFCC00"/>
                </a:solidFill>
              </a:rPr>
              <a:t>Aspectos conceptuales</a:t>
            </a:r>
            <a:endParaRPr lang="es-ES_tradnl" altLang="es-DO" sz="3600" b="1">
              <a:solidFill>
                <a:srgbClr val="FFCC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47 Rectángulo redondeado"/>
          <p:cNvSpPr>
            <a:spLocks noChangeArrowheads="1"/>
          </p:cNvSpPr>
          <p:nvPr/>
        </p:nvSpPr>
        <p:spPr bwMode="auto">
          <a:xfrm>
            <a:off x="677863" y="1989138"/>
            <a:ext cx="7639050" cy="1152525"/>
          </a:xfrm>
          <a:prstGeom prst="roundRect">
            <a:avLst>
              <a:gd name="adj" fmla="val 16667"/>
            </a:avLst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DO" altLang="es-UY" sz="2800">
                <a:solidFill>
                  <a:srgbClr val="FFFFCC"/>
                </a:solidFill>
              </a:rPr>
              <a:t>Objetivo: bienestar de consumidores</a:t>
            </a:r>
            <a:endParaRPr lang="es-DO" altLang="es-UY" sz="2800">
              <a:solidFill>
                <a:srgbClr val="FFFFCC"/>
              </a:solidFill>
            </a:endParaRPr>
          </a:p>
          <a:p>
            <a:r>
              <a:rPr lang="es-DO" altLang="es-UY" sz="2800">
                <a:solidFill>
                  <a:srgbClr val="FFFFCC"/>
                </a:solidFill>
              </a:rPr>
              <a:t>actuales y futuros</a:t>
            </a:r>
            <a:endParaRPr lang="es-DO" altLang="es-UY" sz="2800">
              <a:solidFill>
                <a:srgbClr val="FFFFCC"/>
              </a:solidFill>
            </a:endParaRPr>
          </a:p>
        </p:txBody>
      </p:sp>
      <p:sp>
        <p:nvSpPr>
          <p:cNvPr id="58371" name="47 Rectángulo redondeado"/>
          <p:cNvSpPr>
            <a:spLocks noChangeArrowheads="1"/>
          </p:cNvSpPr>
          <p:nvPr/>
        </p:nvSpPr>
        <p:spPr bwMode="auto">
          <a:xfrm>
            <a:off x="677863" y="3357563"/>
            <a:ext cx="2525712" cy="1871662"/>
          </a:xfrm>
          <a:prstGeom prst="roundRect">
            <a:avLst>
              <a:gd name="adj" fmla="val 16667"/>
            </a:avLst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DO" altLang="es-UY" sz="2800">
                <a:solidFill>
                  <a:srgbClr val="FFFFCC"/>
                </a:solidFill>
              </a:rPr>
              <a:t>Evitar</a:t>
            </a:r>
            <a:endParaRPr lang="es-DO" altLang="es-UY" sz="2800">
              <a:solidFill>
                <a:srgbClr val="FFFFCC"/>
              </a:solidFill>
            </a:endParaRPr>
          </a:p>
          <a:p>
            <a:r>
              <a:rPr lang="es-DO" altLang="es-UY" sz="2800">
                <a:solidFill>
                  <a:srgbClr val="FFFFCC"/>
                </a:solidFill>
              </a:rPr>
              <a:t>confusión </a:t>
            </a:r>
            <a:endParaRPr lang="es-DO" altLang="es-UY" sz="2800">
              <a:solidFill>
                <a:srgbClr val="FFFFCC"/>
              </a:solidFill>
            </a:endParaRPr>
          </a:p>
          <a:p>
            <a:r>
              <a:rPr lang="es-DO" altLang="es-UY" sz="2800">
                <a:solidFill>
                  <a:srgbClr val="FFFFCC"/>
                </a:solidFill>
              </a:rPr>
              <a:t>de objetivos</a:t>
            </a:r>
            <a:endParaRPr lang="es-DO" altLang="es-UY" sz="2800">
              <a:solidFill>
                <a:srgbClr val="FFFFCC"/>
              </a:solidFill>
            </a:endParaRPr>
          </a:p>
        </p:txBody>
      </p:sp>
      <p:sp>
        <p:nvSpPr>
          <p:cNvPr id="58372" name="47 Rectángulo redondeado"/>
          <p:cNvSpPr>
            <a:spLocks noChangeArrowheads="1"/>
          </p:cNvSpPr>
          <p:nvPr/>
        </p:nvSpPr>
        <p:spPr bwMode="auto">
          <a:xfrm>
            <a:off x="677863" y="5373688"/>
            <a:ext cx="7639050" cy="1223962"/>
          </a:xfrm>
          <a:prstGeom prst="roundRect">
            <a:avLst>
              <a:gd name="adj" fmla="val 16667"/>
            </a:avLst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DO" altLang="es-UY" sz="2800">
                <a:solidFill>
                  <a:srgbClr val="FFFFCC"/>
                </a:solidFill>
              </a:rPr>
              <a:t>No sólo defensa sino también promoción</a:t>
            </a:r>
            <a:endParaRPr lang="es-DO" altLang="es-UY" sz="2800">
              <a:solidFill>
                <a:srgbClr val="FFFFCC"/>
              </a:solidFill>
            </a:endParaRPr>
          </a:p>
          <a:p>
            <a:r>
              <a:rPr lang="es-DO" altLang="es-UY" sz="2800">
                <a:solidFill>
                  <a:srgbClr val="FFFFCC"/>
                </a:solidFill>
              </a:rPr>
              <a:t>de conceptos y cultura competitiva</a:t>
            </a:r>
            <a:endParaRPr lang="es-DO" altLang="es-UY" sz="2800">
              <a:solidFill>
                <a:srgbClr val="FFFFCC"/>
              </a:solidFill>
            </a:endParaRPr>
          </a:p>
        </p:txBody>
      </p:sp>
      <p:sp>
        <p:nvSpPr>
          <p:cNvPr id="58373" name="Rectangle 2"/>
          <p:cNvSpPr>
            <a:spLocks noChangeArrowheads="1"/>
          </p:cNvSpPr>
          <p:nvPr/>
        </p:nvSpPr>
        <p:spPr bwMode="auto">
          <a:xfrm>
            <a:off x="533400" y="533400"/>
            <a:ext cx="79248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DO" sz="3600" b="1">
                <a:solidFill>
                  <a:srgbClr val="FFCC00"/>
                </a:solidFill>
              </a:rPr>
              <a:t>Políticas de competencia:</a:t>
            </a:r>
            <a:endParaRPr lang="es-ES_tradnl" altLang="es-DO" sz="3600" b="1">
              <a:solidFill>
                <a:srgbClr val="FFCC00"/>
              </a:solidFill>
            </a:endParaRPr>
          </a:p>
          <a:p>
            <a:pPr eaLnBrk="1" hangingPunct="1"/>
            <a:r>
              <a:rPr lang="es-ES_tradnl" altLang="es-DO" sz="3600" b="1">
                <a:solidFill>
                  <a:srgbClr val="FFCC00"/>
                </a:solidFill>
              </a:rPr>
              <a:t>Objetivos básicos</a:t>
            </a:r>
            <a:endParaRPr lang="es-ES_tradnl" altLang="es-DO" sz="3600" b="1">
              <a:solidFill>
                <a:srgbClr val="FFCC00"/>
              </a:solidFill>
            </a:endParaRPr>
          </a:p>
        </p:txBody>
      </p:sp>
      <p:sp>
        <p:nvSpPr>
          <p:cNvPr id="8" name="47 Rectángulo redondeado"/>
          <p:cNvSpPr/>
          <p:nvPr/>
        </p:nvSpPr>
        <p:spPr>
          <a:xfrm>
            <a:off x="3348038" y="3357563"/>
            <a:ext cx="4968875" cy="576262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s-DO" b="1" dirty="0">
                <a:solidFill>
                  <a:srgbClr val="FFFFCC"/>
                </a:solidFill>
              </a:rPr>
              <a:t>Beneficios sectoriales</a:t>
            </a:r>
            <a:endParaRPr lang="es-DO" b="1" dirty="0">
              <a:solidFill>
                <a:srgbClr val="FFFFCC"/>
              </a:solidFill>
            </a:endParaRPr>
          </a:p>
        </p:txBody>
      </p:sp>
      <p:sp>
        <p:nvSpPr>
          <p:cNvPr id="10" name="47 Rectángulo redondeado"/>
          <p:cNvSpPr/>
          <p:nvPr/>
        </p:nvSpPr>
        <p:spPr>
          <a:xfrm>
            <a:off x="3348038" y="4645025"/>
            <a:ext cx="4968875" cy="584200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err="1">
                <a:solidFill>
                  <a:srgbClr val="FFFFCC"/>
                </a:solidFill>
              </a:rPr>
              <a:t>Beneficiar</a:t>
            </a:r>
            <a:r>
              <a:rPr lang="en-US" b="1" dirty="0">
                <a:solidFill>
                  <a:srgbClr val="FFFFCC"/>
                </a:solidFill>
              </a:rPr>
              <a:t> </a:t>
            </a:r>
            <a:r>
              <a:rPr lang="en-US" b="1" dirty="0" err="1">
                <a:solidFill>
                  <a:srgbClr val="FFFFCC"/>
                </a:solidFill>
              </a:rPr>
              <a:t>pequeñas</a:t>
            </a:r>
            <a:r>
              <a:rPr lang="en-US" b="1" dirty="0">
                <a:solidFill>
                  <a:srgbClr val="FFFFCC"/>
                </a:solidFill>
              </a:rPr>
              <a:t> </a:t>
            </a:r>
            <a:r>
              <a:rPr lang="en-US" b="1" dirty="0" err="1">
                <a:solidFill>
                  <a:srgbClr val="FFFFCC"/>
                </a:solidFill>
              </a:rPr>
              <a:t>empresas</a:t>
            </a:r>
            <a:endParaRPr lang="es-DO" b="1" dirty="0">
              <a:solidFill>
                <a:srgbClr val="FFFFCC"/>
              </a:solidFill>
            </a:endParaRPr>
          </a:p>
        </p:txBody>
      </p:sp>
      <p:sp>
        <p:nvSpPr>
          <p:cNvPr id="12" name="47 Rectángulo redondeado"/>
          <p:cNvSpPr/>
          <p:nvPr/>
        </p:nvSpPr>
        <p:spPr>
          <a:xfrm>
            <a:off x="3348038" y="4005263"/>
            <a:ext cx="4968875" cy="576262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s-DO" b="1" dirty="0">
                <a:solidFill>
                  <a:srgbClr val="FFFFCC"/>
                </a:solidFill>
              </a:rPr>
              <a:t>Beneficios regionales</a:t>
            </a:r>
            <a:endParaRPr lang="es-DO" b="1" dirty="0">
              <a:solidFill>
                <a:srgbClr val="FFFFCC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47 Rectángulo redondeado"/>
          <p:cNvSpPr>
            <a:spLocks noChangeArrowheads="1"/>
          </p:cNvSpPr>
          <p:nvPr/>
        </p:nvSpPr>
        <p:spPr bwMode="auto">
          <a:xfrm>
            <a:off x="323850" y="4292600"/>
            <a:ext cx="2525713" cy="2089150"/>
          </a:xfrm>
          <a:prstGeom prst="roundRect">
            <a:avLst>
              <a:gd name="adj" fmla="val 16667"/>
            </a:avLst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DO" altLang="es-UY" sz="2800">
                <a:solidFill>
                  <a:srgbClr val="FFFFCC"/>
                </a:solidFill>
              </a:rPr>
              <a:t>Prevención de</a:t>
            </a:r>
            <a:endParaRPr lang="es-DO" altLang="es-UY" sz="2800">
              <a:solidFill>
                <a:srgbClr val="FFFFCC"/>
              </a:solidFill>
            </a:endParaRPr>
          </a:p>
          <a:p>
            <a:r>
              <a:rPr lang="es-DO" altLang="es-UY" sz="2800">
                <a:solidFill>
                  <a:srgbClr val="FFFFCC"/>
                </a:solidFill>
              </a:rPr>
              <a:t> abuso de</a:t>
            </a:r>
            <a:endParaRPr lang="es-DO" altLang="es-UY" sz="2800">
              <a:solidFill>
                <a:srgbClr val="FFFFCC"/>
              </a:solidFill>
            </a:endParaRPr>
          </a:p>
          <a:p>
            <a:r>
              <a:rPr lang="es-DO" altLang="es-UY" sz="2800">
                <a:solidFill>
                  <a:srgbClr val="FFFFCC"/>
                </a:solidFill>
              </a:rPr>
              <a:t>Posiciones</a:t>
            </a:r>
            <a:endParaRPr lang="es-DO" altLang="es-UY" sz="2800">
              <a:solidFill>
                <a:srgbClr val="FFFFCC"/>
              </a:solidFill>
            </a:endParaRPr>
          </a:p>
          <a:p>
            <a:r>
              <a:rPr lang="es-DO" altLang="es-UY" sz="2800">
                <a:solidFill>
                  <a:srgbClr val="FFFFCC"/>
                </a:solidFill>
              </a:rPr>
              <a:t>dominantes</a:t>
            </a:r>
            <a:endParaRPr lang="es-DO" altLang="es-UY" sz="2800">
              <a:solidFill>
                <a:srgbClr val="FFFFCC"/>
              </a:solidFill>
            </a:endParaRPr>
          </a:p>
        </p:txBody>
      </p:sp>
      <p:sp>
        <p:nvSpPr>
          <p:cNvPr id="60419" name="Rectangle 2"/>
          <p:cNvSpPr>
            <a:spLocks noChangeArrowheads="1"/>
          </p:cNvSpPr>
          <p:nvPr/>
        </p:nvSpPr>
        <p:spPr bwMode="auto">
          <a:xfrm>
            <a:off x="533400" y="533400"/>
            <a:ext cx="79248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DO" sz="3600" b="1">
                <a:solidFill>
                  <a:srgbClr val="FFCC00"/>
                </a:solidFill>
              </a:rPr>
              <a:t>Políticas de competencia:</a:t>
            </a:r>
            <a:endParaRPr lang="es-ES_tradnl" altLang="es-DO" sz="3600" b="1">
              <a:solidFill>
                <a:srgbClr val="FFCC00"/>
              </a:solidFill>
            </a:endParaRPr>
          </a:p>
          <a:p>
            <a:pPr eaLnBrk="1" hangingPunct="1"/>
            <a:r>
              <a:rPr lang="es-UY" altLang="es-ES_tradnl" sz="3600" b="1">
                <a:solidFill>
                  <a:srgbClr val="FFCC00"/>
                </a:solidFill>
              </a:rPr>
              <a:t>I</a:t>
            </a:r>
            <a:r>
              <a:rPr lang="es-ES_tradnl" altLang="es-DO" sz="3600" b="1">
                <a:solidFill>
                  <a:srgbClr val="FFCC00"/>
                </a:solidFill>
              </a:rPr>
              <a:t>mplementación </a:t>
            </a:r>
            <a:r>
              <a:rPr lang="es-UY" altLang="es-ES_tradnl" sz="3600" b="1">
                <a:solidFill>
                  <a:srgbClr val="FFCC00"/>
                </a:solidFill>
              </a:rPr>
              <a:t>y control de conductas</a:t>
            </a:r>
            <a:endParaRPr lang="es-UY" altLang="es-ES_tradnl" sz="3600" b="1">
              <a:solidFill>
                <a:srgbClr val="FFCC00"/>
              </a:solidFill>
            </a:endParaRPr>
          </a:p>
        </p:txBody>
      </p:sp>
      <p:sp>
        <p:nvSpPr>
          <p:cNvPr id="8" name="47 Rectángulo redondeado"/>
          <p:cNvSpPr/>
          <p:nvPr/>
        </p:nvSpPr>
        <p:spPr>
          <a:xfrm>
            <a:off x="2987675" y="4271963"/>
            <a:ext cx="5899150" cy="574675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s-DO" b="1" dirty="0">
                <a:solidFill>
                  <a:srgbClr val="FFFFCC"/>
                </a:solidFill>
              </a:rPr>
              <a:t>Identificar prácticas</a:t>
            </a:r>
            <a:endParaRPr lang="es-DO" b="1" i="1" dirty="0">
              <a:solidFill>
                <a:srgbClr val="FFFFCC"/>
              </a:solidFill>
            </a:endParaRPr>
          </a:p>
        </p:txBody>
      </p:sp>
      <p:sp>
        <p:nvSpPr>
          <p:cNvPr id="10" name="47 Rectángulo redondeado"/>
          <p:cNvSpPr/>
          <p:nvPr/>
        </p:nvSpPr>
        <p:spPr>
          <a:xfrm>
            <a:off x="2987675" y="5703888"/>
            <a:ext cx="5899150" cy="584200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err="1">
                <a:solidFill>
                  <a:srgbClr val="FFFFCC"/>
                </a:solidFill>
              </a:rPr>
              <a:t>Conductas</a:t>
            </a:r>
            <a:r>
              <a:rPr lang="en-US" b="1" dirty="0">
                <a:solidFill>
                  <a:srgbClr val="FFFFCC"/>
                </a:solidFill>
              </a:rPr>
              <a:t> </a:t>
            </a:r>
            <a:r>
              <a:rPr lang="en-US" b="1" dirty="0" err="1">
                <a:solidFill>
                  <a:srgbClr val="FFFFCC"/>
                </a:solidFill>
              </a:rPr>
              <a:t>abusivas</a:t>
            </a:r>
            <a:r>
              <a:rPr lang="en-US" b="1" dirty="0">
                <a:solidFill>
                  <a:srgbClr val="FFFFCC"/>
                </a:solidFill>
              </a:rPr>
              <a:t>/</a:t>
            </a:r>
            <a:r>
              <a:rPr lang="en-US" b="1" dirty="0" err="1">
                <a:solidFill>
                  <a:srgbClr val="FFFFCC"/>
                </a:solidFill>
              </a:rPr>
              <a:t>excluyentes</a:t>
            </a:r>
            <a:endParaRPr lang="es-DO" b="1" dirty="0">
              <a:solidFill>
                <a:srgbClr val="FFFFCC"/>
              </a:solidFill>
            </a:endParaRPr>
          </a:p>
        </p:txBody>
      </p:sp>
      <p:sp>
        <p:nvSpPr>
          <p:cNvPr id="12" name="47 Rectángulo redondeado"/>
          <p:cNvSpPr/>
          <p:nvPr/>
        </p:nvSpPr>
        <p:spPr>
          <a:xfrm>
            <a:off x="2994025" y="4981575"/>
            <a:ext cx="5899150" cy="576263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s-DO" b="1" dirty="0">
                <a:solidFill>
                  <a:srgbClr val="FFFFCC"/>
                </a:solidFill>
              </a:rPr>
              <a:t>Comprobar perjuicios competitivos</a:t>
            </a:r>
            <a:endParaRPr lang="es-DO" b="1" dirty="0">
              <a:solidFill>
                <a:srgbClr val="FFFFCC"/>
              </a:solidFill>
            </a:endParaRPr>
          </a:p>
        </p:txBody>
      </p:sp>
      <p:sp>
        <p:nvSpPr>
          <p:cNvPr id="60423" name="47 Rectángulo redondeado"/>
          <p:cNvSpPr>
            <a:spLocks noChangeArrowheads="1"/>
          </p:cNvSpPr>
          <p:nvPr/>
        </p:nvSpPr>
        <p:spPr bwMode="auto">
          <a:xfrm>
            <a:off x="330200" y="1989138"/>
            <a:ext cx="2525713" cy="1871662"/>
          </a:xfrm>
          <a:prstGeom prst="roundRect">
            <a:avLst>
              <a:gd name="adj" fmla="val 16667"/>
            </a:avLst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DO" altLang="es-UY" sz="2800">
                <a:solidFill>
                  <a:srgbClr val="FFFFCC"/>
                </a:solidFill>
              </a:rPr>
              <a:t>Control de</a:t>
            </a:r>
            <a:endParaRPr lang="es-DO" altLang="es-UY" sz="2800">
              <a:solidFill>
                <a:srgbClr val="FFFFCC"/>
              </a:solidFill>
            </a:endParaRPr>
          </a:p>
          <a:p>
            <a:r>
              <a:rPr lang="es-DO" altLang="es-UY" sz="2800">
                <a:solidFill>
                  <a:srgbClr val="FFFFCC"/>
                </a:solidFill>
              </a:rPr>
              <a:t>poder de</a:t>
            </a:r>
            <a:endParaRPr lang="es-DO" altLang="es-UY" sz="2800">
              <a:solidFill>
                <a:srgbClr val="FFFFCC"/>
              </a:solidFill>
            </a:endParaRPr>
          </a:p>
          <a:p>
            <a:r>
              <a:rPr lang="es-DO" altLang="es-UY" sz="2800">
                <a:solidFill>
                  <a:srgbClr val="FFFFCC"/>
                </a:solidFill>
              </a:rPr>
              <a:t>mercado</a:t>
            </a:r>
            <a:endParaRPr lang="es-DO" altLang="es-UY" sz="2800">
              <a:solidFill>
                <a:srgbClr val="FFFFCC"/>
              </a:solidFill>
            </a:endParaRPr>
          </a:p>
        </p:txBody>
      </p:sp>
      <p:sp>
        <p:nvSpPr>
          <p:cNvPr id="13" name="47 Rectángulo redondeado"/>
          <p:cNvSpPr/>
          <p:nvPr/>
        </p:nvSpPr>
        <p:spPr>
          <a:xfrm>
            <a:off x="2994025" y="1966913"/>
            <a:ext cx="5899150" cy="1152525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s-DO" b="1" dirty="0">
                <a:solidFill>
                  <a:srgbClr val="FFFFCC"/>
                </a:solidFill>
              </a:rPr>
              <a:t>Definición del</a:t>
            </a:r>
            <a:endParaRPr lang="es-DO" b="1" dirty="0">
              <a:solidFill>
                <a:srgbClr val="FFFFCC"/>
              </a:solidFill>
            </a:endParaRPr>
          </a:p>
          <a:p>
            <a:pPr>
              <a:defRPr/>
            </a:pPr>
            <a:r>
              <a:rPr lang="es-DO" b="1" dirty="0">
                <a:solidFill>
                  <a:srgbClr val="FFFFCC"/>
                </a:solidFill>
              </a:rPr>
              <a:t>mercado relevante</a:t>
            </a:r>
            <a:endParaRPr lang="es-DO" b="1" i="1" dirty="0">
              <a:solidFill>
                <a:srgbClr val="FFFFCC"/>
              </a:solidFill>
            </a:endParaRPr>
          </a:p>
        </p:txBody>
      </p:sp>
      <p:sp>
        <p:nvSpPr>
          <p:cNvPr id="14" name="47 Rectángulo redondeado"/>
          <p:cNvSpPr/>
          <p:nvPr/>
        </p:nvSpPr>
        <p:spPr>
          <a:xfrm>
            <a:off x="2994025" y="3263900"/>
            <a:ext cx="5899150" cy="574675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s-DO" b="1" dirty="0">
                <a:solidFill>
                  <a:srgbClr val="FFFFCC"/>
                </a:solidFill>
              </a:rPr>
              <a:t>Medición de poder de mercado</a:t>
            </a:r>
            <a:endParaRPr lang="es-DO" b="1" dirty="0">
              <a:solidFill>
                <a:srgbClr val="FFFFCC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3970" name="Rectangle 2"/>
              <p:cNvSpPr>
                <a:spLocks noChangeArrowheads="1"/>
              </p:cNvSpPr>
              <p:nvPr/>
            </p:nvSpPr>
            <p:spPr bwMode="auto">
              <a:xfrm>
                <a:off x="461392" y="1654460"/>
                <a:ext cx="8431088" cy="49428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Char char="•"/>
                </a:pP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Cooperación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política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y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políticas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públicas</a:t>
                </a:r>
                <a:endParaRPr lang="en-US" altLang="es-UY" sz="3200" dirty="0" smtClean="0">
                  <a:solidFill>
                    <a:srgbClr val="FFFFCC"/>
                  </a:solidFill>
                  <a:cs typeface="Times New Roman" pitchFamily="18" charset="0"/>
                </a:endParaRPr>
              </a:p>
              <a:p>
                <a:pPr algn="just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Char char="•"/>
                </a:pP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  <a:sym typeface="Symbol" pitchFamily="18" charset="2"/>
                  </a:rPr>
                  <a:t> 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  <a:sym typeface="Symbol" pitchFamily="18" charset="2"/>
                  </a:rPr>
                  <a:t>Alternancia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  <a:sym typeface="Symbol" pitchFamily="18" charset="2"/>
                  </a:rPr>
                  <a:t> de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  <a:sym typeface="Symbol" pitchFamily="18" charset="2"/>
                  </a:rPr>
                  <a:t>grupos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  <a:sym typeface="Symbol" pitchFamily="18" charset="2"/>
                  </a:rPr>
                  <a:t> A y B con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  <a:sym typeface="Symbol" pitchFamily="18" charset="2"/>
                  </a:rPr>
                  <a:t>preferencias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  <a:sym typeface="Symbol" pitchFamily="18" charset="2"/>
                  </a:rPr>
                  <a:t>diferentes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  <a:sym typeface="Symbol" pitchFamily="18" charset="2"/>
                  </a:rPr>
                  <a:t>sobre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  <a:sym typeface="Symbol" pitchFamily="18" charset="2"/>
                  </a:rPr>
                  <a:t> la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  <a:sym typeface="Symbol" pitchFamily="18" charset="2"/>
                  </a:rPr>
                  <a:t>política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altLang="es-UY" sz="3200" i="1" dirty="0" smtClean="0">
                    <a:solidFill>
                      <a:srgbClr val="FFFFCC"/>
                    </a:solidFill>
                    <a:cs typeface="Times New Roman" pitchFamily="18" charset="0"/>
                    <a:sym typeface="Symbol" pitchFamily="18" charset="2"/>
                  </a:rPr>
                  <a:t>y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  <a:sym typeface="Symbol" pitchFamily="18" charset="2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UY" sz="3200" i="1"/>
                        </m:ctrlPr>
                      </m:sSubPr>
                      <m:e>
                        <m:r>
                          <a:rPr lang="es-UY" sz="3200" i="1"/>
                          <m:t>𝑦</m:t>
                        </m:r>
                      </m:e>
                      <m:sub>
                        <m:r>
                          <a:rPr lang="es-UY" sz="3200" i="1"/>
                          <m:t>𝐵</m:t>
                        </m:r>
                      </m:sub>
                    </m:sSub>
                    <m:r>
                      <a:rPr lang="es-UY" sz="3200" i="1"/>
                      <m:t>= −</m:t>
                    </m:r>
                    <m:sSub>
                      <m:sSubPr>
                        <m:ctrlPr>
                          <a:rPr lang="es-UY" sz="3200" i="1"/>
                        </m:ctrlPr>
                      </m:sSubPr>
                      <m:e>
                        <m:r>
                          <a:rPr lang="es-UY" sz="3200" i="1"/>
                          <m:t>𝑦</m:t>
                        </m:r>
                      </m:e>
                      <m:sub>
                        <m:r>
                          <a:rPr lang="es-UY" sz="3200" i="1"/>
                          <m:t>𝐴</m:t>
                        </m:r>
                      </m:sub>
                    </m:sSub>
                    <m:r>
                      <a:rPr lang="es-UY" sz="3200" i="1"/>
                      <m:t>&gt;0</m:t>
                    </m:r>
                  </m:oMath>
                </a14:m>
                <a:endParaRPr lang="en-US" altLang="es-UY" sz="3200" dirty="0" smtClean="0">
                  <a:solidFill>
                    <a:srgbClr val="FFFFCC"/>
                  </a:solidFill>
                  <a:cs typeface="Times New Roman" pitchFamily="18" charset="0"/>
                  <a:sym typeface="Symbol" pitchFamily="18" charset="2"/>
                </a:endParaRPr>
              </a:p>
              <a:p>
                <a:pPr algn="just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Char char="•"/>
                </a:pPr>
                <a:endParaRPr lang="en-US" altLang="es-UY" sz="3200" dirty="0">
                  <a:solidFill>
                    <a:srgbClr val="FFFFCC"/>
                  </a:solidFill>
                  <a:cs typeface="Times New Roman" pitchFamily="18" charset="0"/>
                  <a:sym typeface="Symbol" pitchFamily="18" charset="2"/>
                </a:endParaRPr>
              </a:p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s-UY" sz="3200" i="1" dirty="0" err="1" smtClean="0">
                    <a:solidFill>
                      <a:srgbClr val="FFFFCC"/>
                    </a:solidFill>
                    <a:cs typeface="Times New Roman" pitchFamily="18" charset="0"/>
                    <a:sym typeface="Symbol" pitchFamily="18" charset="2"/>
                  </a:rPr>
                  <a:t>y</a:t>
                </a:r>
                <a:r>
                  <a:rPr lang="en-US" altLang="es-UY" sz="1600" dirty="0" err="1" smtClean="0">
                    <a:solidFill>
                      <a:srgbClr val="FFFFCC"/>
                    </a:solidFill>
                    <a:cs typeface="Times New Roman" pitchFamily="18" charset="0"/>
                    <a:sym typeface="Symbol" pitchFamily="18" charset="2"/>
                  </a:rPr>
                  <a:t>A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  <a:sym typeface="Symbol" pitchFamily="18" charset="2"/>
                  </a:rPr>
                  <a:t>             0             </a:t>
                </a:r>
                <a:r>
                  <a:rPr lang="en-US" altLang="es-UY" sz="3200" i="1" dirty="0" err="1" smtClean="0">
                    <a:solidFill>
                      <a:srgbClr val="FFFFCC"/>
                    </a:solidFill>
                    <a:cs typeface="Times New Roman" pitchFamily="18" charset="0"/>
                    <a:sym typeface="Symbol" pitchFamily="18" charset="2"/>
                  </a:rPr>
                  <a:t>y</a:t>
                </a:r>
                <a:r>
                  <a:rPr lang="en-US" altLang="es-UY" sz="1600" dirty="0" err="1" smtClean="0">
                    <a:solidFill>
                      <a:srgbClr val="FFFFCC"/>
                    </a:solidFill>
                    <a:cs typeface="Times New Roman" pitchFamily="18" charset="0"/>
                    <a:sym typeface="Symbol" pitchFamily="18" charset="2"/>
                  </a:rPr>
                  <a:t>B</a:t>
                </a:r>
                <a:r>
                  <a:rPr lang="en-US" altLang="es-UY" sz="1600" dirty="0" smtClean="0">
                    <a:solidFill>
                      <a:srgbClr val="FFFFCC"/>
                    </a:solidFill>
                    <a:cs typeface="Times New Roman" pitchFamily="18" charset="0"/>
                    <a:sym typeface="Symbol" pitchFamily="18" charset="2"/>
                  </a:rPr>
                  <a:t>   </a:t>
                </a:r>
              </a:p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en-US" altLang="es-UY" sz="1600" dirty="0" smtClean="0">
                  <a:solidFill>
                    <a:srgbClr val="FFFFCC"/>
                  </a:solidFill>
                  <a:cs typeface="Times New Roman" pitchFamily="18" charset="0"/>
                  <a:sym typeface="Symbol" pitchFamily="18" charset="2"/>
                </a:endParaRPr>
              </a:p>
              <a:p>
                <a:pPr marL="457200" indent="-457200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</a:pP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  <a:sym typeface="Symbol" pitchFamily="18" charset="2"/>
                  </a:rPr>
                  <a:t>Cada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  <a:sym typeface="Symbol" pitchFamily="18" charset="2"/>
                  </a:rPr>
                  <a:t>grupo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  <a:sym typeface="Symbol" pitchFamily="18" charset="2"/>
                  </a:rPr>
                  <a:t>minimiza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  <a:sym typeface="Symbol" pitchFamily="18" charset="2"/>
                  </a:rPr>
                  <a:t>su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  <a:sym typeface="Symbol" pitchFamily="18" charset="2"/>
                  </a:rPr>
                  <a:t>función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  <a:sym typeface="Symbol" pitchFamily="18" charset="2"/>
                  </a:rPr>
                  <a:t> de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  <a:sym typeface="Symbol" pitchFamily="18" charset="2"/>
                  </a:rPr>
                  <a:t>pérdidas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  <a:sym typeface="Symbol" pitchFamily="18" charset="2"/>
                  </a:rPr>
                  <a:t>:</a:t>
                </a:r>
              </a:p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ctrlPr>
                          <a:rPr lang="es-UY" sz="3200" i="1"/>
                        </m:ctrlPr>
                      </m:naryPr>
                      <m:sub>
                        <m:r>
                          <a:rPr lang="es-UY" sz="3200" i="1"/>
                          <m:t>𝑡</m:t>
                        </m:r>
                        <m:r>
                          <a:rPr lang="es-UY" sz="3200" i="1"/>
                          <m:t>=0</m:t>
                        </m:r>
                      </m:sub>
                      <m:sup>
                        <m:r>
                          <a:rPr lang="es-UY" sz="3200" i="1"/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s-UY" sz="3200" i="1"/>
                            </m:ctrlPr>
                          </m:sSupPr>
                          <m:e>
                            <m:r>
                              <a:rPr lang="es-UY" sz="3200" i="1"/>
                              <m:t>𝛿</m:t>
                            </m:r>
                          </m:e>
                          <m:sup>
                            <m:r>
                              <a:rPr lang="es-UY" sz="3200" i="1"/>
                              <m:t>𝑡</m:t>
                            </m:r>
                          </m:sup>
                        </m:sSup>
                        <m:r>
                          <a:rPr lang="es-UY" sz="3200" i="1"/>
                          <m:t>𝐸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s-UY" sz="3200" i="1"/>
                            </m:ctrlPr>
                          </m:dPr>
                          <m:e>
                            <m:sSub>
                              <m:sSubPr>
                                <m:ctrlPr>
                                  <a:rPr lang="es-UY" sz="3200" i="1"/>
                                </m:ctrlPr>
                              </m:sSubPr>
                              <m:e>
                                <m:r>
                                  <a:rPr lang="es-UY" sz="3200" i="1"/>
                                  <m:t>𝐿</m:t>
                                </m:r>
                              </m:e>
                              <m:sub>
                                <m:r>
                                  <a:rPr lang="es-UY" sz="3200" i="1"/>
                                  <m:t>𝑖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s-UY" sz="3200" i="1"/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s-UY" sz="3200" i="1"/>
                                    </m:ctrlPr>
                                  </m:sSubPr>
                                  <m:e>
                                    <m:r>
                                      <a:rPr lang="es-UY" sz="3200" i="1"/>
                                      <m:t>𝑦</m:t>
                                    </m:r>
                                  </m:e>
                                  <m:sub>
                                    <m:r>
                                      <a:rPr lang="es-UY" sz="3200" i="1"/>
                                      <m:t>𝑡</m:t>
                                    </m:r>
                                  </m:sub>
                                </m:sSub>
                                <m:r>
                                  <a:rPr lang="es-UY" sz="3200" i="1"/>
                                  <m:t>,</m:t>
                                </m:r>
                                <m:sSub>
                                  <m:sSubPr>
                                    <m:ctrlPr>
                                      <a:rPr lang="es-UY" sz="3200" i="1"/>
                                    </m:ctrlPr>
                                  </m:sSubPr>
                                  <m:e>
                                    <m:r>
                                      <a:rPr lang="es-UY" sz="3200" i="1"/>
                                      <m:t>𝜃</m:t>
                                    </m:r>
                                  </m:e>
                                  <m:sub>
                                    <m:r>
                                      <a:rPr lang="es-UY" sz="3200" i="1"/>
                                      <m:t>𝑡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nary>
                  </m:oMath>
                </a14:m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  <a:sym typeface="Symbol" pitchFamily="18" charset="2"/>
                  </a:rPr>
                  <a:t> con </a:t>
                </a:r>
                <a14:m>
                  <m:oMath xmlns:m="http://schemas.openxmlformats.org/officeDocument/2006/math">
                    <m:r>
                      <a:rPr lang="es-UY" sz="3200" i="1">
                        <a:latin typeface="Cambria Math"/>
                      </a:rPr>
                      <m:t>𝑖</m:t>
                    </m:r>
                    <m:r>
                      <a:rPr lang="es-UY" sz="3200" i="1">
                        <a:latin typeface="Cambria Math"/>
                      </a:rPr>
                      <m:t>=</m:t>
                    </m:r>
                    <m:r>
                      <a:rPr lang="es-UY" sz="3200" i="1">
                        <a:latin typeface="Cambria Math"/>
                      </a:rPr>
                      <m:t>𝐴</m:t>
                    </m:r>
                    <m:r>
                      <a:rPr lang="es-UY" sz="3200" i="1">
                        <a:latin typeface="Cambria Math"/>
                      </a:rPr>
                      <m:t>,</m:t>
                    </m:r>
                    <m:r>
                      <a:rPr lang="es-UY" sz="3200" i="1">
                        <a:latin typeface="Cambria Math"/>
                      </a:rPr>
                      <m:t>𝐵</m:t>
                    </m:r>
                  </m:oMath>
                </a14:m>
                <a:endParaRPr lang="en-US" altLang="es-UY" sz="3200" dirty="0">
                  <a:solidFill>
                    <a:srgbClr val="FFFFCC"/>
                  </a:solidFill>
                  <a:cs typeface="Times New Roman" pitchFamily="18" charset="0"/>
                  <a:sym typeface="Symbol" pitchFamily="18" charset="2"/>
                </a:endParaRPr>
              </a:p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s-UY" sz="3200" i="1"/>
                      <m:t>𝛿</m:t>
                    </m:r>
                    <m:r>
                      <a:rPr lang="es-UY" sz="3200" i="1"/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s-UY" sz="3200" i="1"/>
                        </m:ctrlPr>
                      </m:dPr>
                      <m:e>
                        <m:r>
                          <a:rPr lang="es-UY" sz="3200" i="1"/>
                          <m:t>0,1</m:t>
                        </m:r>
                      </m:e>
                    </m:d>
                    <m:r>
                      <a:rPr lang="es-UY" sz="3200" b="0" i="1" smtClean="0">
                        <a:latin typeface="Cambria Math"/>
                      </a:rPr>
                      <m:t> ,  </m:t>
                    </m:r>
                    <m:sSubSup>
                      <m:sSubSupPr>
                        <m:ctrlPr>
                          <a:rPr lang="es-UY" sz="3200" i="1"/>
                        </m:ctrlPr>
                      </m:sSubSupPr>
                      <m:e>
                        <m:r>
                          <a:rPr lang="es-UY" sz="3200" i="1"/>
                          <m:t>𝛿</m:t>
                        </m:r>
                      </m:e>
                      <m:sub>
                        <m:r>
                          <a:rPr lang="es-UY" sz="3200" i="1"/>
                          <m:t>𝐴</m:t>
                        </m:r>
                      </m:sub>
                      <m:sup>
                        <m:r>
                          <a:rPr lang="es-UY" sz="3200" i="1"/>
                          <m:t>𝑡</m:t>
                        </m:r>
                      </m:sup>
                    </m:sSubSup>
                    <m:r>
                      <a:rPr lang="es-UY" sz="3200" i="1"/>
                      <m:t>= </m:t>
                    </m:r>
                    <m:sSubSup>
                      <m:sSubSupPr>
                        <m:ctrlPr>
                          <a:rPr lang="es-UY" sz="3200" i="1"/>
                        </m:ctrlPr>
                      </m:sSubSupPr>
                      <m:e>
                        <m:r>
                          <a:rPr lang="es-UY" sz="3200" i="1"/>
                          <m:t>𝛿</m:t>
                        </m:r>
                      </m:e>
                      <m:sub>
                        <m:r>
                          <a:rPr lang="es-UY" sz="3200" i="1"/>
                          <m:t>𝐵</m:t>
                        </m:r>
                      </m:sub>
                      <m:sup>
                        <m:r>
                          <a:rPr lang="es-UY" sz="3200" i="1"/>
                          <m:t>𝑡</m:t>
                        </m:r>
                      </m:sup>
                    </m:sSubSup>
                  </m:oMath>
                </a14:m>
                <a:endParaRPr lang="es-UY" sz="3200" dirty="0" smtClean="0"/>
              </a:p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UY" sz="3200" i="1">
                          <a:latin typeface="Cambria Math"/>
                        </a:rPr>
                        <m:t>𝜃</m:t>
                      </m:r>
                      <m:r>
                        <a:rPr lang="es-UY" sz="3200" i="1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s-UY" sz="3200" b="0" i="0" smtClean="0">
                          <a:latin typeface="Cambria Math"/>
                        </a:rPr>
                        <m:t>es</m:t>
                      </m:r>
                      <m:r>
                        <a:rPr lang="es-UY" sz="32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s-UY" sz="3200" b="0" i="0" smtClean="0">
                          <a:latin typeface="Cambria Math"/>
                        </a:rPr>
                        <m:t>un</m:t>
                      </m:r>
                      <m:r>
                        <a:rPr lang="es-UY" sz="32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s-UY" sz="3200" b="0" i="0" smtClean="0">
                          <a:latin typeface="Cambria Math"/>
                        </a:rPr>
                        <m:t>shock</m:t>
                      </m:r>
                      <m:r>
                        <a:rPr lang="es-UY" sz="32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s-UY" sz="3200" b="0" i="0" smtClean="0">
                          <a:latin typeface="Cambria Math"/>
                        </a:rPr>
                        <m:t>econ</m:t>
                      </m:r>
                      <m:r>
                        <a:rPr lang="es-UY" sz="3200" b="0" i="0" smtClean="0">
                          <a:latin typeface="Cambria Math"/>
                        </a:rPr>
                        <m:t>ó</m:t>
                      </m:r>
                      <m:r>
                        <m:rPr>
                          <m:sty m:val="p"/>
                        </m:rPr>
                        <a:rPr lang="es-UY" sz="3200" b="0" i="0" smtClean="0">
                          <a:latin typeface="Cambria Math"/>
                        </a:rPr>
                        <m:t>mico</m:t>
                      </m:r>
                      <m:r>
                        <a:rPr lang="es-UY" sz="32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s-UY" sz="3200" b="0" i="0" smtClean="0">
                          <a:latin typeface="Cambria Math"/>
                        </a:rPr>
                        <m:t>con</m:t>
                      </m:r>
                      <m:r>
                        <a:rPr lang="es-UY" sz="3200" b="0" i="0" smtClean="0">
                          <a:latin typeface="Cambria Math"/>
                        </a:rPr>
                        <m:t> </m:t>
                      </m:r>
                      <m:r>
                        <a:rPr lang="es-UY" sz="3200" i="1"/>
                        <m:t>𝐸</m:t>
                      </m:r>
                      <m:d>
                        <m:dPr>
                          <m:ctrlPr>
                            <a:rPr lang="es-UY" sz="3200" i="1"/>
                          </m:ctrlPr>
                        </m:dPr>
                        <m:e>
                          <m:r>
                            <a:rPr lang="es-UY" sz="3200" i="1"/>
                            <m:t>𝜃</m:t>
                          </m:r>
                        </m:e>
                      </m:d>
                      <m:r>
                        <a:rPr lang="es-UY" sz="3200" i="1"/>
                        <m:t>=0</m:t>
                      </m:r>
                    </m:oMath>
                  </m:oMathPara>
                </a14:m>
                <a:endParaRPr lang="en-US" altLang="es-UY" sz="3200" dirty="0">
                  <a:solidFill>
                    <a:srgbClr val="FFFFCC"/>
                  </a:solidFill>
                  <a:cs typeface="Times New Roman" pitchFamily="18" charset="0"/>
                  <a:sym typeface="Symbol" pitchFamily="18" charset="2"/>
                </a:endParaRPr>
              </a:p>
            </p:txBody>
          </p:sp>
        </mc:Choice>
        <mc:Fallback>
          <p:sp>
            <p:nvSpPr>
              <p:cNvPr id="83970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1392" y="1654460"/>
                <a:ext cx="8431088" cy="4942892"/>
              </a:xfrm>
              <a:prstGeom prst="rect">
                <a:avLst/>
              </a:prstGeom>
              <a:blipFill rotWithShape="1">
                <a:blip r:embed="rId1"/>
                <a:stretch>
                  <a:fillRect l="-1880" t="-1726" r="-18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s-UY">
                    <a:noFill/>
                  </a:rPr>
                  <a:t> </a:t>
                </a:r>
                <a:endParaRPr lang="es-UY">
                  <a:noFill/>
                </a:endParaRPr>
              </a:p>
            </p:txBody>
          </p:sp>
        </mc:Fallback>
      </mc:AlternateContent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685800" y="332656"/>
            <a:ext cx="806266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MX" altLang="es-UY" sz="3600" b="1" dirty="0" smtClean="0">
                <a:solidFill>
                  <a:srgbClr val="FFCC00"/>
                </a:solidFill>
              </a:rPr>
              <a:t>COOPERACIÓN Y POLÍTICAS PÚBLICAS: SPILLER Y TOMMASI</a:t>
            </a:r>
            <a:endParaRPr lang="es-ES" altLang="es-UY" sz="3600" b="1" dirty="0">
              <a:solidFill>
                <a:srgbClr val="FFCC00"/>
              </a:solidFill>
            </a:endParaRPr>
          </a:p>
        </p:txBody>
      </p:sp>
      <p:cxnSp>
        <p:nvCxnSpPr>
          <p:cNvPr id="3" name="2 Conector recto"/>
          <p:cNvCxnSpPr/>
          <p:nvPr/>
        </p:nvCxnSpPr>
        <p:spPr bwMode="auto">
          <a:xfrm>
            <a:off x="1907704" y="3707612"/>
            <a:ext cx="5805361" cy="1177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12 Conector recto"/>
          <p:cNvCxnSpPr/>
          <p:nvPr/>
        </p:nvCxnSpPr>
        <p:spPr bwMode="auto">
          <a:xfrm>
            <a:off x="3088578" y="3649734"/>
            <a:ext cx="0" cy="1393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15 Conector recto"/>
          <p:cNvCxnSpPr/>
          <p:nvPr/>
        </p:nvCxnSpPr>
        <p:spPr bwMode="auto">
          <a:xfrm>
            <a:off x="4644008" y="3645024"/>
            <a:ext cx="0" cy="1393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16 Conector recto"/>
          <p:cNvCxnSpPr/>
          <p:nvPr/>
        </p:nvCxnSpPr>
        <p:spPr bwMode="auto">
          <a:xfrm>
            <a:off x="6256930" y="3645024"/>
            <a:ext cx="0" cy="1393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47 Rectángulo redondeado"/>
          <p:cNvSpPr>
            <a:spLocks noChangeArrowheads="1"/>
          </p:cNvSpPr>
          <p:nvPr/>
        </p:nvSpPr>
        <p:spPr bwMode="auto">
          <a:xfrm>
            <a:off x="677863" y="1916113"/>
            <a:ext cx="7639050" cy="1512887"/>
          </a:xfrm>
          <a:prstGeom prst="roundRect">
            <a:avLst>
              <a:gd name="adj" fmla="val 16667"/>
            </a:avLst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DO" altLang="es-UY" sz="2800">
                <a:solidFill>
                  <a:srgbClr val="FFFFCC"/>
                </a:solidFill>
              </a:rPr>
              <a:t>Política estructural que procura evitar que</a:t>
            </a:r>
            <a:endParaRPr lang="es-DO" altLang="es-UY" sz="2800">
              <a:solidFill>
                <a:srgbClr val="FFFFCC"/>
              </a:solidFill>
            </a:endParaRPr>
          </a:p>
          <a:p>
            <a:r>
              <a:rPr lang="es-DO" altLang="es-UY" sz="2800">
                <a:solidFill>
                  <a:srgbClr val="FFFFCC"/>
                </a:solidFill>
              </a:rPr>
              <a:t>los procesos de concentración refuercen</a:t>
            </a:r>
            <a:endParaRPr lang="es-DO" altLang="es-UY" sz="2800">
              <a:solidFill>
                <a:srgbClr val="FFFFCC"/>
              </a:solidFill>
            </a:endParaRPr>
          </a:p>
          <a:p>
            <a:r>
              <a:rPr lang="es-DO" altLang="es-UY" sz="2800">
                <a:solidFill>
                  <a:srgbClr val="FFFFCC"/>
                </a:solidFill>
              </a:rPr>
              <a:t>posiciones dominantes</a:t>
            </a:r>
            <a:endParaRPr lang="es-DO" altLang="es-UY" sz="2800">
              <a:solidFill>
                <a:srgbClr val="FFFFCC"/>
              </a:solidFill>
            </a:endParaRPr>
          </a:p>
        </p:txBody>
      </p:sp>
      <p:sp>
        <p:nvSpPr>
          <p:cNvPr id="61443" name="47 Rectángulo redondeado"/>
          <p:cNvSpPr>
            <a:spLocks noChangeArrowheads="1"/>
          </p:cNvSpPr>
          <p:nvPr/>
        </p:nvSpPr>
        <p:spPr bwMode="auto">
          <a:xfrm>
            <a:off x="677863" y="4724400"/>
            <a:ext cx="2814637" cy="1873250"/>
          </a:xfrm>
          <a:prstGeom prst="roundRect">
            <a:avLst>
              <a:gd name="adj" fmla="val 16667"/>
            </a:avLst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DO" altLang="es-UY" sz="2800">
                <a:solidFill>
                  <a:srgbClr val="FFFFCC"/>
                </a:solidFill>
              </a:rPr>
              <a:t>Control previo</a:t>
            </a:r>
            <a:endParaRPr lang="es-DO" altLang="es-UY" sz="2800">
              <a:solidFill>
                <a:srgbClr val="FFFFCC"/>
              </a:solidFill>
            </a:endParaRPr>
          </a:p>
          <a:p>
            <a:r>
              <a:rPr lang="es-DO" altLang="es-UY" sz="2800">
                <a:solidFill>
                  <a:srgbClr val="FFFFCC"/>
                </a:solidFill>
              </a:rPr>
              <a:t>de las</a:t>
            </a:r>
            <a:endParaRPr lang="es-DO" altLang="es-UY" sz="2800">
              <a:solidFill>
                <a:srgbClr val="FFFFCC"/>
              </a:solidFill>
            </a:endParaRPr>
          </a:p>
          <a:p>
            <a:r>
              <a:rPr lang="es-DO" altLang="es-UY" sz="2800">
                <a:solidFill>
                  <a:srgbClr val="FFFFCC"/>
                </a:solidFill>
              </a:rPr>
              <a:t>concentraciones</a:t>
            </a:r>
            <a:endParaRPr lang="es-DO" altLang="es-UY" sz="2800">
              <a:solidFill>
                <a:srgbClr val="FFFFCC"/>
              </a:solidFill>
            </a:endParaRPr>
          </a:p>
        </p:txBody>
      </p:sp>
      <p:sp>
        <p:nvSpPr>
          <p:cNvPr id="61444" name="47 Rectángulo redondeado"/>
          <p:cNvSpPr>
            <a:spLocks noChangeArrowheads="1"/>
          </p:cNvSpPr>
          <p:nvPr/>
        </p:nvSpPr>
        <p:spPr bwMode="auto">
          <a:xfrm>
            <a:off x="677863" y="3573463"/>
            <a:ext cx="7639050" cy="935037"/>
          </a:xfrm>
          <a:prstGeom prst="roundRect">
            <a:avLst>
              <a:gd name="adj" fmla="val 16667"/>
            </a:avLst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DO" altLang="es-UY" sz="2800">
                <a:solidFill>
                  <a:srgbClr val="FFFFCC"/>
                </a:solidFill>
              </a:rPr>
              <a:t>Concentraciones horizontales, verticales</a:t>
            </a:r>
            <a:endParaRPr lang="es-DO" altLang="es-UY" sz="2800">
              <a:solidFill>
                <a:srgbClr val="FFFFCC"/>
              </a:solidFill>
            </a:endParaRPr>
          </a:p>
          <a:p>
            <a:r>
              <a:rPr lang="es-DO" altLang="es-UY" sz="2800">
                <a:solidFill>
                  <a:srgbClr val="FFFFCC"/>
                </a:solidFill>
              </a:rPr>
              <a:t>y conglomerados</a:t>
            </a:r>
            <a:endParaRPr lang="es-DO" altLang="es-UY" sz="2800">
              <a:solidFill>
                <a:srgbClr val="FFFFCC"/>
              </a:solidFill>
            </a:endParaRPr>
          </a:p>
        </p:txBody>
      </p:sp>
      <p:sp>
        <p:nvSpPr>
          <p:cNvPr id="61445" name="Rectangle 2"/>
          <p:cNvSpPr>
            <a:spLocks noChangeArrowheads="1"/>
          </p:cNvSpPr>
          <p:nvPr/>
        </p:nvSpPr>
        <p:spPr bwMode="auto">
          <a:xfrm>
            <a:off x="533400" y="533400"/>
            <a:ext cx="79248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DO" sz="3600" b="1">
                <a:solidFill>
                  <a:srgbClr val="FFCC00"/>
                </a:solidFill>
              </a:rPr>
              <a:t>Políticas de competencia:</a:t>
            </a:r>
            <a:endParaRPr lang="es-ES_tradnl" altLang="es-DO" sz="3600" b="1">
              <a:solidFill>
                <a:srgbClr val="FFCC00"/>
              </a:solidFill>
            </a:endParaRPr>
          </a:p>
          <a:p>
            <a:pPr eaLnBrk="1" hangingPunct="1"/>
            <a:r>
              <a:rPr lang="es-ES_tradnl" altLang="es-DO" sz="3600" b="1">
                <a:solidFill>
                  <a:srgbClr val="FFCC00"/>
                </a:solidFill>
              </a:rPr>
              <a:t>Control de concentraciones</a:t>
            </a:r>
            <a:endParaRPr lang="es-ES_tradnl" altLang="es-DO" sz="3600" b="1">
              <a:solidFill>
                <a:srgbClr val="FFCC00"/>
              </a:solidFill>
            </a:endParaRPr>
          </a:p>
        </p:txBody>
      </p:sp>
      <p:sp>
        <p:nvSpPr>
          <p:cNvPr id="8" name="47 Rectángulo redondeado"/>
          <p:cNvSpPr/>
          <p:nvPr/>
        </p:nvSpPr>
        <p:spPr>
          <a:xfrm>
            <a:off x="3635375" y="4724400"/>
            <a:ext cx="4681538" cy="576263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s-DO" b="1" dirty="0">
                <a:solidFill>
                  <a:srgbClr val="FFFFCC"/>
                </a:solidFill>
              </a:rPr>
              <a:t>Relaciones en el mercado</a:t>
            </a:r>
            <a:endParaRPr lang="es-DO" b="1" i="1" dirty="0">
              <a:solidFill>
                <a:srgbClr val="FFFFCC"/>
              </a:solidFill>
            </a:endParaRPr>
          </a:p>
        </p:txBody>
      </p:sp>
      <p:sp>
        <p:nvSpPr>
          <p:cNvPr id="10" name="47 Rectángulo redondeado"/>
          <p:cNvSpPr/>
          <p:nvPr/>
        </p:nvSpPr>
        <p:spPr>
          <a:xfrm>
            <a:off x="3635375" y="6013450"/>
            <a:ext cx="4681538" cy="584200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 err="1">
                <a:solidFill>
                  <a:srgbClr val="FFFFCC"/>
                </a:solidFill>
              </a:rPr>
              <a:t>Medición</a:t>
            </a:r>
            <a:r>
              <a:rPr lang="en-US" b="1" dirty="0">
                <a:solidFill>
                  <a:srgbClr val="FFFFCC"/>
                </a:solidFill>
              </a:rPr>
              <a:t> del </a:t>
            </a:r>
            <a:r>
              <a:rPr lang="en-US" b="1" dirty="0" err="1">
                <a:solidFill>
                  <a:srgbClr val="FFFFCC"/>
                </a:solidFill>
              </a:rPr>
              <a:t>efecto</a:t>
            </a:r>
            <a:endParaRPr lang="es-DO" b="1" dirty="0">
              <a:solidFill>
                <a:srgbClr val="FFFFCC"/>
              </a:solidFill>
            </a:endParaRPr>
          </a:p>
        </p:txBody>
      </p:sp>
      <p:sp>
        <p:nvSpPr>
          <p:cNvPr id="12" name="47 Rectángulo redondeado"/>
          <p:cNvSpPr/>
          <p:nvPr/>
        </p:nvSpPr>
        <p:spPr>
          <a:xfrm>
            <a:off x="3635375" y="5373688"/>
            <a:ext cx="4681538" cy="576262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s-DO" b="1" dirty="0">
                <a:solidFill>
                  <a:srgbClr val="FFFFCC"/>
                </a:solidFill>
              </a:rPr>
              <a:t>Grado de concentración</a:t>
            </a:r>
            <a:endParaRPr lang="es-DO" b="1" dirty="0">
              <a:solidFill>
                <a:srgbClr val="FFFFCC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47 Rectángulo redondeado"/>
          <p:cNvSpPr>
            <a:spLocks noChangeArrowheads="1"/>
          </p:cNvSpPr>
          <p:nvPr/>
        </p:nvSpPr>
        <p:spPr bwMode="auto">
          <a:xfrm>
            <a:off x="571500" y="1412875"/>
            <a:ext cx="7981950" cy="1368425"/>
          </a:xfrm>
          <a:prstGeom prst="roundRect">
            <a:avLst>
              <a:gd name="adj" fmla="val 16667"/>
            </a:avLst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DO" altLang="es-UY" sz="2800">
                <a:solidFill>
                  <a:srgbClr val="FFFFCC"/>
                </a:solidFill>
              </a:rPr>
              <a:t>Niveles de concentración altos con elevada</a:t>
            </a:r>
            <a:endParaRPr lang="es-DO" altLang="es-UY" sz="2800">
              <a:solidFill>
                <a:srgbClr val="FFFFCC"/>
              </a:solidFill>
            </a:endParaRPr>
          </a:p>
          <a:p>
            <a:r>
              <a:rPr lang="es-DO" altLang="es-UY" sz="2800">
                <a:solidFill>
                  <a:srgbClr val="FFFFCC"/>
                </a:solidFill>
              </a:rPr>
              <a:t>Escala Mínima Eficiente, altas barreras a la</a:t>
            </a:r>
            <a:endParaRPr lang="es-DO" altLang="es-UY" sz="2800">
              <a:solidFill>
                <a:srgbClr val="FFFFCC"/>
              </a:solidFill>
            </a:endParaRPr>
          </a:p>
          <a:p>
            <a:r>
              <a:rPr lang="es-DO" altLang="es-UY" sz="2800">
                <a:solidFill>
                  <a:srgbClr val="FFFFCC"/>
                </a:solidFill>
              </a:rPr>
              <a:t>entrada y niveles de producción sub-óptimos</a:t>
            </a:r>
            <a:endParaRPr lang="es-DO" altLang="es-UY" sz="2800">
              <a:solidFill>
                <a:srgbClr val="FFFFCC"/>
              </a:solidFill>
            </a:endParaRPr>
          </a:p>
        </p:txBody>
      </p:sp>
      <p:sp>
        <p:nvSpPr>
          <p:cNvPr id="63491" name="47 Rectángulo redondeado"/>
          <p:cNvSpPr>
            <a:spLocks noChangeArrowheads="1"/>
          </p:cNvSpPr>
          <p:nvPr/>
        </p:nvSpPr>
        <p:spPr bwMode="auto">
          <a:xfrm>
            <a:off x="571500" y="2965450"/>
            <a:ext cx="7981950" cy="936625"/>
          </a:xfrm>
          <a:prstGeom prst="roundRect">
            <a:avLst>
              <a:gd name="adj" fmla="val 16667"/>
            </a:avLst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DO" altLang="es-UY" sz="2800">
                <a:solidFill>
                  <a:srgbClr val="FFFFCC"/>
                </a:solidFill>
              </a:rPr>
              <a:t>La promoción y la defensa de la competencia</a:t>
            </a:r>
            <a:endParaRPr lang="es-DO" altLang="es-UY" sz="2800">
              <a:solidFill>
                <a:srgbClr val="FFFFCC"/>
              </a:solidFill>
            </a:endParaRPr>
          </a:p>
          <a:p>
            <a:r>
              <a:rPr lang="es-DO" altLang="es-UY" sz="2800">
                <a:solidFill>
                  <a:srgbClr val="FFFFCC"/>
                </a:solidFill>
              </a:rPr>
              <a:t>deben asociarse a las mejoras de eficiencia</a:t>
            </a:r>
            <a:endParaRPr lang="es-ES" altLang="es-UY" sz="2800">
              <a:solidFill>
                <a:srgbClr val="FFFFCC"/>
              </a:solidFill>
            </a:endParaRPr>
          </a:p>
        </p:txBody>
      </p:sp>
      <p:sp>
        <p:nvSpPr>
          <p:cNvPr id="63492" name="47 Rectángulo redondeado"/>
          <p:cNvSpPr>
            <a:spLocks noChangeArrowheads="1"/>
          </p:cNvSpPr>
          <p:nvPr/>
        </p:nvSpPr>
        <p:spPr bwMode="auto">
          <a:xfrm>
            <a:off x="571500" y="4117975"/>
            <a:ext cx="7981950" cy="935038"/>
          </a:xfrm>
          <a:prstGeom prst="roundRect">
            <a:avLst>
              <a:gd name="adj" fmla="val 16667"/>
            </a:avLst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ES" altLang="es-UY" sz="2800">
                <a:solidFill>
                  <a:srgbClr val="FFFFCC"/>
                </a:solidFill>
              </a:rPr>
              <a:t>El número de agentes no es indicativo </a:t>
            </a:r>
            <a:r>
              <a:rPr lang="es-ES" altLang="es-UY" sz="2800" i="1">
                <a:solidFill>
                  <a:srgbClr val="FFFFCC"/>
                </a:solidFill>
              </a:rPr>
              <a:t>per se</a:t>
            </a:r>
            <a:endParaRPr lang="es-ES" altLang="es-UY" sz="2800" i="1">
              <a:solidFill>
                <a:srgbClr val="FFFFCC"/>
              </a:solidFill>
            </a:endParaRPr>
          </a:p>
          <a:p>
            <a:r>
              <a:rPr lang="es-ES" altLang="es-UY" sz="2800">
                <a:solidFill>
                  <a:srgbClr val="FFFFCC"/>
                </a:solidFill>
              </a:rPr>
              <a:t>de abusos anticompetitivos</a:t>
            </a:r>
            <a:endParaRPr lang="es-ES" altLang="es-UY" sz="2800">
              <a:solidFill>
                <a:srgbClr val="FFFFCC"/>
              </a:solidFill>
            </a:endParaRPr>
          </a:p>
        </p:txBody>
      </p:sp>
      <p:sp>
        <p:nvSpPr>
          <p:cNvPr id="63493" name="47 Rectángulo redondeado"/>
          <p:cNvSpPr>
            <a:spLocks noChangeArrowheads="1"/>
          </p:cNvSpPr>
          <p:nvPr/>
        </p:nvSpPr>
        <p:spPr bwMode="auto">
          <a:xfrm>
            <a:off x="571500" y="5270183"/>
            <a:ext cx="7981950" cy="1295400"/>
          </a:xfrm>
          <a:prstGeom prst="roundRect">
            <a:avLst>
              <a:gd name="adj" fmla="val 16667"/>
            </a:avLst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DO" altLang="es-UY" sz="2800">
                <a:solidFill>
                  <a:srgbClr val="FFFFCC"/>
                </a:solidFill>
              </a:rPr>
              <a:t>La concentración puede verse como un mal</a:t>
            </a:r>
            <a:endParaRPr lang="es-DO" altLang="es-UY" sz="2800">
              <a:solidFill>
                <a:srgbClr val="FFFFCC"/>
              </a:solidFill>
            </a:endParaRPr>
          </a:p>
          <a:p>
            <a:r>
              <a:rPr lang="es-DO" altLang="es-UY" sz="2800">
                <a:solidFill>
                  <a:srgbClr val="FFFFCC"/>
                </a:solidFill>
              </a:rPr>
              <a:t>menor o como un “mal necesario”: Rol</a:t>
            </a:r>
            <a:endParaRPr lang="es-DO" altLang="es-UY" sz="2800">
              <a:solidFill>
                <a:srgbClr val="FFFFCC"/>
              </a:solidFill>
            </a:endParaRPr>
          </a:p>
          <a:p>
            <a:r>
              <a:rPr lang="es-DO" altLang="es-UY" sz="2800">
                <a:solidFill>
                  <a:srgbClr val="FFFFCC"/>
                </a:solidFill>
              </a:rPr>
              <a:t>complementario de la política comercial</a:t>
            </a:r>
            <a:endParaRPr lang="es-DO" altLang="es-UY" sz="2800">
              <a:solidFill>
                <a:srgbClr val="FFFFCC"/>
              </a:solidFill>
            </a:endParaRPr>
          </a:p>
        </p:txBody>
      </p:sp>
      <p:sp>
        <p:nvSpPr>
          <p:cNvPr id="63494" name="Rectangle 3"/>
          <p:cNvSpPr>
            <a:spLocks noChangeArrowheads="1"/>
          </p:cNvSpPr>
          <p:nvPr/>
        </p:nvSpPr>
        <p:spPr bwMode="auto">
          <a:xfrm>
            <a:off x="571500" y="342900"/>
            <a:ext cx="798195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DO" sz="3600" b="1">
                <a:solidFill>
                  <a:srgbClr val="FFCC00"/>
                </a:solidFill>
              </a:rPr>
              <a:t>¿Qué pasa en economías pequeñas?</a:t>
            </a:r>
            <a:endParaRPr lang="es-ES_tradnl" altLang="es-DO" sz="3600" b="1">
              <a:solidFill>
                <a:srgbClr val="FFCC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47 Rectángulo redondeado"/>
          <p:cNvSpPr>
            <a:spLocks noChangeArrowheads="1"/>
          </p:cNvSpPr>
          <p:nvPr/>
        </p:nvSpPr>
        <p:spPr bwMode="auto">
          <a:xfrm>
            <a:off x="571500" y="1268413"/>
            <a:ext cx="7600950" cy="1008062"/>
          </a:xfrm>
          <a:prstGeom prst="roundRect">
            <a:avLst>
              <a:gd name="adj" fmla="val 16667"/>
            </a:avLst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DO" altLang="es-UY" sz="2800">
                <a:solidFill>
                  <a:srgbClr val="FFFFCC"/>
                </a:solidFill>
              </a:rPr>
              <a:t>Deben considerarse reglas que tomen en cuenta:</a:t>
            </a:r>
            <a:endParaRPr lang="es-DO" altLang="es-UY" sz="2800">
              <a:solidFill>
                <a:srgbClr val="FFFFCC"/>
              </a:solidFill>
            </a:endParaRPr>
          </a:p>
        </p:txBody>
      </p:sp>
      <p:sp>
        <p:nvSpPr>
          <p:cNvPr id="6" name="47 Rectángulo redondeado"/>
          <p:cNvSpPr/>
          <p:nvPr/>
        </p:nvSpPr>
        <p:spPr>
          <a:xfrm>
            <a:off x="1692275" y="3571558"/>
            <a:ext cx="6480175" cy="720725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s-DO" b="1" dirty="0">
                <a:solidFill>
                  <a:srgbClr val="FFFFCC"/>
                </a:solidFill>
              </a:rPr>
              <a:t>Prudencia en reglas </a:t>
            </a:r>
            <a:r>
              <a:rPr lang="es-DO" b="1" i="1" dirty="0">
                <a:solidFill>
                  <a:srgbClr val="FFFFCC"/>
                </a:solidFill>
              </a:rPr>
              <a:t>per se</a:t>
            </a:r>
            <a:endParaRPr lang="es-DO" b="1" i="1" dirty="0">
              <a:solidFill>
                <a:srgbClr val="FFFFCC"/>
              </a:solidFill>
            </a:endParaRPr>
          </a:p>
        </p:txBody>
      </p:sp>
      <p:sp>
        <p:nvSpPr>
          <p:cNvPr id="7" name="47 Rectángulo redondeado"/>
          <p:cNvSpPr/>
          <p:nvPr/>
        </p:nvSpPr>
        <p:spPr>
          <a:xfrm>
            <a:off x="1692275" y="4439603"/>
            <a:ext cx="6480175" cy="719137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s-DO" b="1" dirty="0">
                <a:solidFill>
                  <a:srgbClr val="FFFFCC"/>
                </a:solidFill>
              </a:rPr>
              <a:t>Priorizar la regulación de conductas</a:t>
            </a:r>
            <a:endParaRPr lang="es-DO" b="1" dirty="0">
              <a:solidFill>
                <a:srgbClr val="FFFFCC"/>
              </a:solidFill>
            </a:endParaRPr>
          </a:p>
        </p:txBody>
      </p:sp>
      <p:sp>
        <p:nvSpPr>
          <p:cNvPr id="8" name="47 Rectángulo redondeado"/>
          <p:cNvSpPr/>
          <p:nvPr/>
        </p:nvSpPr>
        <p:spPr>
          <a:xfrm>
            <a:off x="1692275" y="5301933"/>
            <a:ext cx="6480175" cy="936625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s-DO" b="1" dirty="0">
                <a:solidFill>
                  <a:srgbClr val="FFFFCC"/>
                </a:solidFill>
              </a:rPr>
              <a:t>Transparencia: explicitación de la</a:t>
            </a:r>
            <a:endParaRPr lang="es-DO" b="1" dirty="0">
              <a:solidFill>
                <a:srgbClr val="FFFFCC"/>
              </a:solidFill>
            </a:endParaRPr>
          </a:p>
          <a:p>
            <a:pPr>
              <a:defRPr/>
            </a:pPr>
            <a:r>
              <a:rPr lang="es-DO" b="1" dirty="0">
                <a:solidFill>
                  <a:srgbClr val="FFFFCC"/>
                </a:solidFill>
              </a:rPr>
              <a:t>constelación de intereses en juego</a:t>
            </a:r>
            <a:endParaRPr lang="es-DO" b="1" dirty="0">
              <a:solidFill>
                <a:srgbClr val="FFFFCC"/>
              </a:solidFill>
            </a:endParaRPr>
          </a:p>
        </p:txBody>
      </p:sp>
      <p:sp>
        <p:nvSpPr>
          <p:cNvPr id="64518" name="Rectangle 3"/>
          <p:cNvSpPr>
            <a:spLocks noChangeArrowheads="1"/>
          </p:cNvSpPr>
          <p:nvPr/>
        </p:nvSpPr>
        <p:spPr bwMode="auto">
          <a:xfrm>
            <a:off x="571500" y="260350"/>
            <a:ext cx="798195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DO" sz="3600" b="1">
                <a:solidFill>
                  <a:srgbClr val="FFCC00"/>
                </a:solidFill>
              </a:rPr>
              <a:t>¿Qué pasa en economías pequeñas?</a:t>
            </a:r>
            <a:endParaRPr lang="es-ES_tradnl" altLang="es-DO" sz="3600" b="1">
              <a:solidFill>
                <a:srgbClr val="FFCC00"/>
              </a:solidFill>
            </a:endParaRPr>
          </a:p>
        </p:txBody>
      </p:sp>
      <p:sp>
        <p:nvSpPr>
          <p:cNvPr id="11" name="47 Rectángulo redondeado"/>
          <p:cNvSpPr/>
          <p:nvPr/>
        </p:nvSpPr>
        <p:spPr>
          <a:xfrm>
            <a:off x="1692275" y="2707640"/>
            <a:ext cx="6480175" cy="720725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s-DO" b="1" dirty="0">
                <a:solidFill>
                  <a:srgbClr val="FFFFCC"/>
                </a:solidFill>
              </a:rPr>
              <a:t>Consideraciones de eficiencia</a:t>
            </a:r>
            <a:endParaRPr lang="es-DO" b="1" dirty="0">
              <a:solidFill>
                <a:srgbClr val="FFFFCC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47 Rectángulo redondeado"/>
          <p:cNvSpPr>
            <a:spLocks noChangeArrowheads="1"/>
          </p:cNvSpPr>
          <p:nvPr/>
        </p:nvSpPr>
        <p:spPr bwMode="auto">
          <a:xfrm>
            <a:off x="900113" y="1412875"/>
            <a:ext cx="7272337" cy="1368425"/>
          </a:xfrm>
          <a:prstGeom prst="roundRect">
            <a:avLst>
              <a:gd name="adj" fmla="val 16667"/>
            </a:avLst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DO" altLang="es-UY" sz="2800">
                <a:solidFill>
                  <a:srgbClr val="FFFFCC"/>
                </a:solidFill>
              </a:rPr>
              <a:t>La promoción y la defensa de la competencia</a:t>
            </a:r>
            <a:endParaRPr lang="es-DO" altLang="es-UY" sz="2800">
              <a:solidFill>
                <a:srgbClr val="FFFFCC"/>
              </a:solidFill>
            </a:endParaRPr>
          </a:p>
          <a:p>
            <a:r>
              <a:rPr lang="es-DO" altLang="es-UY" sz="2800">
                <a:solidFill>
                  <a:srgbClr val="FFFFCC"/>
                </a:solidFill>
              </a:rPr>
              <a:t>deben integrarse como prioridades políticas</a:t>
            </a:r>
            <a:endParaRPr lang="es-DO" altLang="es-UY" sz="2800">
              <a:solidFill>
                <a:srgbClr val="FFFFCC"/>
              </a:solidFill>
            </a:endParaRPr>
          </a:p>
        </p:txBody>
      </p:sp>
      <p:sp>
        <p:nvSpPr>
          <p:cNvPr id="65539" name="47 Rectángulo redondeado"/>
          <p:cNvSpPr>
            <a:spLocks noChangeArrowheads="1"/>
          </p:cNvSpPr>
          <p:nvPr/>
        </p:nvSpPr>
        <p:spPr bwMode="auto">
          <a:xfrm>
            <a:off x="900113" y="2997200"/>
            <a:ext cx="7272337" cy="1152525"/>
          </a:xfrm>
          <a:prstGeom prst="roundRect">
            <a:avLst>
              <a:gd name="adj" fmla="val 16667"/>
            </a:avLst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DO" altLang="es-UY" sz="2800">
                <a:solidFill>
                  <a:srgbClr val="FFFFCC"/>
                </a:solidFill>
              </a:rPr>
              <a:t>Ubicación y fortaleza institucional de la</a:t>
            </a:r>
            <a:endParaRPr lang="es-DO" altLang="es-UY" sz="2800">
              <a:solidFill>
                <a:srgbClr val="FFFFCC"/>
              </a:solidFill>
            </a:endParaRPr>
          </a:p>
          <a:p>
            <a:r>
              <a:rPr lang="es-DO" altLang="es-UY" sz="2800">
                <a:solidFill>
                  <a:srgbClr val="FFFFCC"/>
                </a:solidFill>
              </a:rPr>
              <a:t>autoridad de competencia</a:t>
            </a:r>
            <a:endParaRPr lang="es-DO" altLang="es-UY" sz="2800">
              <a:solidFill>
                <a:srgbClr val="FFFFCC"/>
              </a:solidFill>
            </a:endParaRPr>
          </a:p>
        </p:txBody>
      </p:sp>
      <p:sp>
        <p:nvSpPr>
          <p:cNvPr id="65540" name="47 Rectángulo redondeado"/>
          <p:cNvSpPr>
            <a:spLocks noChangeArrowheads="1"/>
          </p:cNvSpPr>
          <p:nvPr/>
        </p:nvSpPr>
        <p:spPr bwMode="auto">
          <a:xfrm>
            <a:off x="900113" y="4365625"/>
            <a:ext cx="7272337" cy="1223963"/>
          </a:xfrm>
          <a:prstGeom prst="roundRect">
            <a:avLst>
              <a:gd name="adj" fmla="val 16667"/>
            </a:avLst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DO" altLang="es-UY" sz="2800">
                <a:solidFill>
                  <a:srgbClr val="FFFFCC"/>
                </a:solidFill>
              </a:rPr>
              <a:t>Claridad de competencias del órgano</a:t>
            </a:r>
            <a:endParaRPr lang="es-DO" altLang="es-UY" sz="2800">
              <a:solidFill>
                <a:srgbClr val="FFFFCC"/>
              </a:solidFill>
            </a:endParaRPr>
          </a:p>
          <a:p>
            <a:r>
              <a:rPr lang="es-DO" altLang="es-UY" sz="2800">
                <a:solidFill>
                  <a:srgbClr val="FFFFCC"/>
                </a:solidFill>
              </a:rPr>
              <a:t>de aplicación y reguladores sectoriales</a:t>
            </a:r>
            <a:endParaRPr lang="es-DO" altLang="es-UY" sz="2800">
              <a:solidFill>
                <a:srgbClr val="FFFFCC"/>
              </a:solidFill>
            </a:endParaRPr>
          </a:p>
        </p:txBody>
      </p:sp>
      <p:sp>
        <p:nvSpPr>
          <p:cNvPr id="65541" name="47 Rectángulo redondeado"/>
          <p:cNvSpPr>
            <a:spLocks noChangeArrowheads="1"/>
          </p:cNvSpPr>
          <p:nvPr/>
        </p:nvSpPr>
        <p:spPr bwMode="auto">
          <a:xfrm>
            <a:off x="900113" y="5732463"/>
            <a:ext cx="7272337" cy="936625"/>
          </a:xfrm>
          <a:prstGeom prst="roundRect">
            <a:avLst>
              <a:gd name="adj" fmla="val 16667"/>
            </a:avLst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DO" altLang="es-UY" sz="2800">
                <a:solidFill>
                  <a:srgbClr val="FFFFCC"/>
                </a:solidFill>
              </a:rPr>
              <a:t>Reglas de responsabilidad y transparencia</a:t>
            </a:r>
            <a:endParaRPr lang="es-DO" altLang="es-UY" sz="2800">
              <a:solidFill>
                <a:srgbClr val="FFFFCC"/>
              </a:solidFill>
            </a:endParaRPr>
          </a:p>
        </p:txBody>
      </p:sp>
      <p:sp>
        <p:nvSpPr>
          <p:cNvPr id="65542" name="Rectangle 3"/>
          <p:cNvSpPr>
            <a:spLocks noChangeArrowheads="1"/>
          </p:cNvSpPr>
          <p:nvPr/>
        </p:nvSpPr>
        <p:spPr bwMode="auto">
          <a:xfrm>
            <a:off x="571500" y="342900"/>
            <a:ext cx="798195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DO" sz="3600" b="1">
                <a:solidFill>
                  <a:srgbClr val="FFCC00"/>
                </a:solidFill>
              </a:rPr>
              <a:t>¿Qué pasa en economías pequeñas?</a:t>
            </a:r>
            <a:endParaRPr lang="es-ES_tradnl" altLang="es-DO" sz="3600" b="1">
              <a:solidFill>
                <a:srgbClr val="FFCC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219200"/>
          </a:xfrm>
        </p:spPr>
        <p:txBody>
          <a:bodyPr/>
          <a:lstStyle/>
          <a:p>
            <a:pPr eaLnBrk="1" hangingPunct="1"/>
            <a:r>
              <a:rPr lang="es-MX" altLang="es-UY" sz="3600" b="1" smtClean="0"/>
              <a:t>¿LEYES DE COMPETENCIA VS. REGULACIÓN?</a:t>
            </a:r>
            <a:endParaRPr lang="es-ES" altLang="es-UY" sz="3600" b="1" smtClean="0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057400"/>
            <a:ext cx="8458200" cy="4114800"/>
          </a:xfrm>
        </p:spPr>
        <p:txBody>
          <a:bodyPr/>
          <a:lstStyle/>
          <a:p>
            <a:pPr eaLnBrk="1" hangingPunct="1"/>
            <a:r>
              <a:rPr lang="es-ES_tradnl" altLang="es-UY" smtClean="0"/>
              <a:t>Formas alternativas de organización para:</a:t>
            </a:r>
            <a:endParaRPr lang="es-ES_tradnl" altLang="es-UY" smtClean="0"/>
          </a:p>
          <a:p>
            <a:pPr lvl="1" eaLnBrk="1" hangingPunct="1">
              <a:buFontTx/>
              <a:buChar char="•"/>
            </a:pPr>
            <a:r>
              <a:rPr lang="es-ES_tradnl" altLang="es-UY" sz="3200" smtClean="0"/>
              <a:t>Controlar potenciales abusos de poder de mercado</a:t>
            </a:r>
            <a:endParaRPr lang="es-ES_tradnl" altLang="es-UY" sz="3200" smtClean="0"/>
          </a:p>
          <a:p>
            <a:pPr lvl="1" eaLnBrk="1" hangingPunct="1">
              <a:buFontTx/>
              <a:buChar char="•"/>
            </a:pPr>
            <a:r>
              <a:rPr lang="es-ES_tradnl" altLang="es-UY" sz="3200" smtClean="0"/>
              <a:t>Promover la eficiencia estática y dinámica</a:t>
            </a:r>
            <a:endParaRPr lang="es-ES_tradnl" altLang="es-UY" sz="3200" smtClean="0"/>
          </a:p>
          <a:p>
            <a:pPr lvl="1" eaLnBrk="1" hangingPunct="1">
              <a:buFontTx/>
              <a:buNone/>
            </a:pPr>
            <a:endParaRPr lang="es-ES_tradnl" altLang="es-UY" sz="3200" smtClean="0"/>
          </a:p>
          <a:p>
            <a:pPr eaLnBrk="1" hangingPunct="1"/>
            <a:r>
              <a:rPr lang="es-ES_tradnl" altLang="es-UY" smtClean="0"/>
              <a:t>Legislación de competencia no suplanta regulación</a:t>
            </a:r>
            <a:endParaRPr lang="es-ES_tradnl" altLang="es-UY" smtClean="0"/>
          </a:p>
        </p:txBody>
      </p:sp>
    </p:spTree>
  </p:cSld>
  <p:clrMapOvr>
    <a:masterClrMapping/>
  </p:clrMapOvr>
  <p:transition>
    <p:random/>
    <p:sndAc>
      <p:stSnd>
        <p:snd r:embed="rId1" name="camera.wav"/>
      </p:stSnd>
    </p:sndAc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219200"/>
          </a:xfrm>
        </p:spPr>
        <p:txBody>
          <a:bodyPr/>
          <a:lstStyle/>
          <a:p>
            <a:pPr eaLnBrk="1" hangingPunct="1"/>
            <a:r>
              <a:rPr lang="es-MX" altLang="es-UY" sz="3600" b="1" smtClean="0"/>
              <a:t>¿LEYES DE COMPETENCIA VS. REGULACIÓN?</a:t>
            </a:r>
            <a:endParaRPr lang="es-ES" altLang="es-UY" sz="3600" b="1" smtClean="0"/>
          </a:p>
        </p:txBody>
      </p:sp>
      <p:sp>
        <p:nvSpPr>
          <p:cNvPr id="12390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57200" y="2057400"/>
            <a:ext cx="8458200" cy="4267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ES_tradnl" altLang="es-UY" smtClean="0"/>
              <a:t>Intervención </a:t>
            </a:r>
            <a:r>
              <a:rPr lang="es-ES_tradnl" altLang="es-UY" i="1" smtClean="0"/>
              <a:t>ex ante</a:t>
            </a:r>
            <a:r>
              <a:rPr lang="es-ES_tradnl" altLang="es-UY" smtClean="0"/>
              <a:t> (políticas proactivas) vs. </a:t>
            </a:r>
            <a:r>
              <a:rPr lang="es-ES_tradnl" altLang="es-UY" i="1" smtClean="0"/>
              <a:t>ex post</a:t>
            </a:r>
            <a:r>
              <a:rPr lang="es-ES_tradnl" altLang="es-UY" smtClean="0"/>
              <a:t> (reacción a conductas anticompetitivas)</a:t>
            </a:r>
            <a:endParaRPr lang="es-ES_tradnl" altLang="es-UY" smtClean="0"/>
          </a:p>
          <a:p>
            <a:pPr eaLnBrk="1" hangingPunct="1">
              <a:lnSpc>
                <a:spcPct val="90000"/>
              </a:lnSpc>
            </a:pPr>
            <a:endParaRPr lang="es-ES_tradnl" altLang="es-UY" smtClean="0"/>
          </a:p>
          <a:p>
            <a:pPr eaLnBrk="1" hangingPunct="1">
              <a:lnSpc>
                <a:spcPct val="90000"/>
              </a:lnSpc>
            </a:pPr>
            <a:r>
              <a:rPr lang="es-ES_tradnl" altLang="es-UY" smtClean="0"/>
              <a:t>Conocimiento específico vs. marco general</a:t>
            </a:r>
            <a:endParaRPr lang="es-ES_tradnl" altLang="es-UY" smtClean="0"/>
          </a:p>
          <a:p>
            <a:pPr eaLnBrk="1" hangingPunct="1">
              <a:lnSpc>
                <a:spcPct val="90000"/>
              </a:lnSpc>
            </a:pPr>
            <a:endParaRPr lang="es-ES_tradnl" altLang="es-UY" smtClean="0"/>
          </a:p>
          <a:p>
            <a:pPr eaLnBrk="1" hangingPunct="1">
              <a:lnSpc>
                <a:spcPct val="90000"/>
              </a:lnSpc>
            </a:pPr>
            <a:r>
              <a:rPr lang="es-ES_tradnl" altLang="es-UY" smtClean="0"/>
              <a:t>Condiciones técnicas y otras dimensiones vs. atención centrada en precios y prácticas comerciales</a:t>
            </a:r>
            <a:endParaRPr lang="es-ES_tradnl" altLang="es-UY" smtClean="0"/>
          </a:p>
        </p:txBody>
      </p:sp>
    </p:spTree>
  </p:cSld>
  <p:clrMapOvr>
    <a:masterClrMapping/>
  </p:clrMapOvr>
  <p:transition>
    <p:random/>
    <p:sndAc>
      <p:stSnd>
        <p:snd r:embed="rId1" name="camera.wav"/>
      </p:stSnd>
    </p:sndAc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UY" sz="3600" b="1" smtClean="0"/>
              <a:t>¿LEYES DE COMPETENCIA VS. REGULACIÓN?</a:t>
            </a:r>
            <a:endParaRPr lang="es-ES" altLang="es-UY" sz="3600" b="1" smtClean="0"/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133600"/>
            <a:ext cx="8229600" cy="4419600"/>
          </a:xfrm>
        </p:spPr>
        <p:txBody>
          <a:bodyPr/>
          <a:lstStyle/>
          <a:p>
            <a:pPr eaLnBrk="1" hangingPunct="1"/>
            <a:r>
              <a:rPr lang="es-MX" altLang="es-UY" smtClean="0"/>
              <a:t>Modelos de implementación: consistencia regulatoria</a:t>
            </a:r>
            <a:endParaRPr lang="es-MX" altLang="es-UY" smtClean="0"/>
          </a:p>
          <a:p>
            <a:pPr lvl="1" eaLnBrk="1" hangingPunct="1">
              <a:buFontTx/>
              <a:buChar char="•"/>
            </a:pPr>
            <a:r>
              <a:rPr lang="es-MX" altLang="es-UY" sz="3200" smtClean="0"/>
              <a:t>Poderes regulatorios a autoridad de competencia (NZ)</a:t>
            </a:r>
            <a:endParaRPr lang="es-MX" altLang="es-UY" sz="3200" smtClean="0"/>
          </a:p>
          <a:p>
            <a:pPr lvl="1" algn="just" eaLnBrk="1" hangingPunct="1">
              <a:buFontTx/>
              <a:buChar char="•"/>
            </a:pPr>
            <a:r>
              <a:rPr lang="es-MX" altLang="es-UY" sz="3200" smtClean="0"/>
              <a:t>Regulador sectorial aplica reglas de competencia (UK)</a:t>
            </a:r>
            <a:endParaRPr lang="es-MX" altLang="es-UY" sz="3200" smtClean="0"/>
          </a:p>
          <a:p>
            <a:pPr lvl="1" algn="just" eaLnBrk="1" hangingPunct="1">
              <a:buFontTx/>
              <a:buChar char="•"/>
            </a:pPr>
            <a:r>
              <a:rPr lang="es-MX" altLang="es-UY" sz="3200" smtClean="0"/>
              <a:t>Mecanismos de coordinación (Alemania, Francia)</a:t>
            </a:r>
            <a:endParaRPr lang="es-ES" altLang="es-UY" sz="3200" smtClean="0"/>
          </a:p>
        </p:txBody>
      </p:sp>
    </p:spTree>
  </p:cSld>
  <p:clrMapOvr>
    <a:masterClrMapping/>
  </p:clrMapOvr>
  <p:transition>
    <p:random/>
    <p:sndAc>
      <p:stSnd>
        <p:snd r:embed="rId1" name="camera.wav"/>
      </p:stSnd>
    </p:sndAc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685800" y="8382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600" b="1">
                <a:solidFill>
                  <a:schemeClr val="tx2"/>
                </a:solidFill>
              </a:rPr>
              <a:t>PERSPECTIVA INSTITUCIONAL</a:t>
            </a:r>
            <a:endParaRPr lang="es-ES_tradnl" altLang="es-UY" sz="3600">
              <a:solidFill>
                <a:schemeClr val="tx2"/>
              </a:solidFill>
            </a:endParaRPr>
          </a:p>
        </p:txBody>
      </p:sp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685800" y="1981200"/>
            <a:ext cx="82296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Regulación “dura”</a:t>
            </a:r>
            <a:endParaRPr lang="es-ES_tradnl" altLang="es-UY" sz="320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s-ES_tradnl" altLang="es-UY" sz="3200"/>
          </a:p>
          <a:p>
            <a:pPr lvl="1"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Respuesta administrativa al problema regulatorio</a:t>
            </a:r>
            <a:endParaRPr lang="es-ES_tradnl" altLang="es-UY" sz="3200"/>
          </a:p>
          <a:p>
            <a:pPr lvl="1"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Régimen basado en agencia específica</a:t>
            </a:r>
            <a:endParaRPr lang="es-ES_tradnl" altLang="es-UY" sz="3200"/>
          </a:p>
          <a:p>
            <a:pPr lvl="1"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Captura regulatoria y agenda privada del regulador</a:t>
            </a:r>
            <a:endParaRPr lang="es-ES_tradnl" altLang="es-UY" sz="3200"/>
          </a:p>
        </p:txBody>
      </p:sp>
    </p:spTree>
  </p:cSld>
  <p:clrMapOvr>
    <a:masterClrMapping/>
  </p:clrMapOvr>
  <p:transition>
    <p:random/>
    <p:sndAc>
      <p:stSnd>
        <p:snd r:embed="rId1" name="camera.wav"/>
      </p:stSnd>
    </p:sndAc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ChangeArrowheads="1"/>
          </p:cNvSpPr>
          <p:nvPr/>
        </p:nvSpPr>
        <p:spPr bwMode="auto">
          <a:xfrm>
            <a:off x="685800" y="5334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600" b="1">
                <a:solidFill>
                  <a:schemeClr val="tx2"/>
                </a:solidFill>
              </a:rPr>
              <a:t>PERSPECTIVA INSTITUCIONAL</a:t>
            </a:r>
            <a:endParaRPr lang="es-ES_tradnl" altLang="es-UY" sz="3600">
              <a:solidFill>
                <a:schemeClr val="tx2"/>
              </a:solidFill>
            </a:endParaRPr>
          </a:p>
        </p:txBody>
      </p:sp>
      <p:sp>
        <p:nvSpPr>
          <p:cNvPr id="100355" name="Rectangle 3"/>
          <p:cNvSpPr>
            <a:spLocks noChangeArrowheads="1"/>
          </p:cNvSpPr>
          <p:nvPr/>
        </p:nvSpPr>
        <p:spPr bwMode="auto">
          <a:xfrm>
            <a:off x="381000" y="1752600"/>
            <a:ext cx="86868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Regulación “blanda”</a:t>
            </a:r>
            <a:endParaRPr lang="es-ES_tradnl" altLang="es-UY" sz="3200"/>
          </a:p>
          <a:p>
            <a:pPr lvl="1"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Respuesta “de mercado” al problema regulatorio</a:t>
            </a:r>
            <a:endParaRPr lang="es-ES_tradnl" altLang="es-UY" sz="3200"/>
          </a:p>
          <a:p>
            <a:pPr lvl="1"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Mínima regulación sectorial</a:t>
            </a:r>
            <a:endParaRPr lang="es-ES_tradnl" altLang="es-UY" sz="3200"/>
          </a:p>
          <a:p>
            <a:pPr lvl="1"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Régimen basado en legislación y cortes</a:t>
            </a:r>
            <a:endParaRPr lang="es-ES_tradnl" altLang="es-UY" sz="3200"/>
          </a:p>
          <a:p>
            <a:pPr lvl="1"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Amenazas de intervención</a:t>
            </a:r>
            <a:endParaRPr lang="es-ES_tradnl" altLang="es-UY" sz="3200"/>
          </a:p>
          <a:p>
            <a:pPr lvl="1"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Apertura de información obligatoria</a:t>
            </a:r>
            <a:endParaRPr lang="es-ES_tradnl" altLang="es-UY" sz="3200"/>
          </a:p>
          <a:p>
            <a:pPr lvl="1"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Incertidumbre, aversión al riesgo e incentivos</a:t>
            </a:r>
            <a:endParaRPr lang="es-ES_tradnl" altLang="es-UY" sz="3200"/>
          </a:p>
        </p:txBody>
      </p:sp>
    </p:spTree>
  </p:cSld>
  <p:clrMapOvr>
    <a:masterClrMapping/>
  </p:clrMapOvr>
  <p:transition>
    <p:random/>
    <p:sndAc>
      <p:stSnd>
        <p:snd r:embed="rId1" name="camera.wav"/>
      </p:stSnd>
    </p:sndAc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ChangeArrowheads="1"/>
          </p:cNvSpPr>
          <p:nvPr/>
        </p:nvSpPr>
        <p:spPr bwMode="auto">
          <a:xfrm>
            <a:off x="685800" y="5334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600" b="1">
                <a:solidFill>
                  <a:schemeClr val="tx2"/>
                </a:solidFill>
              </a:rPr>
              <a:t>PERSPECTIVA INSTITUCIONAL</a:t>
            </a:r>
            <a:endParaRPr lang="es-ES_tradnl" altLang="es-UY" sz="3600">
              <a:solidFill>
                <a:schemeClr val="tx2"/>
              </a:solidFill>
            </a:endParaRPr>
          </a:p>
        </p:txBody>
      </p:sp>
      <p:sp>
        <p:nvSpPr>
          <p:cNvPr id="124931" name="Rectangle 3"/>
          <p:cNvSpPr>
            <a:spLocks noChangeArrowheads="1"/>
          </p:cNvSpPr>
          <p:nvPr/>
        </p:nvSpPr>
        <p:spPr bwMode="auto">
          <a:xfrm>
            <a:off x="381000" y="1752600"/>
            <a:ext cx="86868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Regulación “dura” y “blanda” difieren en forma discreta: no es un problema paramétrico</a:t>
            </a:r>
            <a:endParaRPr lang="es-ES_tradnl" altLang="es-UY" sz="320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s-ES_tradnl" altLang="es-UY" sz="320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Diferencias entre jueces y reguladores sectoriales:</a:t>
            </a:r>
            <a:endParaRPr lang="es-ES_tradnl" altLang="es-UY" sz="3200"/>
          </a:p>
          <a:p>
            <a:pPr lvl="1"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Posibilidades y magnitud de captura</a:t>
            </a:r>
            <a:endParaRPr lang="es-ES_tradnl" altLang="es-UY" sz="3200"/>
          </a:p>
          <a:p>
            <a:pPr lvl="1"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Componentes ideológicos</a:t>
            </a:r>
            <a:endParaRPr lang="es-ES_tradnl" altLang="es-UY" sz="3200"/>
          </a:p>
          <a:p>
            <a:pPr lvl="1"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Agendas privadas asociadas a la industria</a:t>
            </a:r>
            <a:endParaRPr lang="es-ES_tradnl" altLang="es-UY" sz="3200"/>
          </a:p>
          <a:p>
            <a:pPr lvl="1"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Incertidumbre de decisiones</a:t>
            </a:r>
            <a:endParaRPr lang="es-ES_tradnl" altLang="es-UY" sz="3200"/>
          </a:p>
        </p:txBody>
      </p:sp>
    </p:spTree>
  </p:cSld>
  <p:clrMapOvr>
    <a:masterClrMapping/>
  </p:clrMapOvr>
  <p:transition>
    <p:random/>
    <p:sndAc>
      <p:stSnd>
        <p:snd r:embed="rId1" name="camera.wav"/>
      </p:stSnd>
    </p:sndAc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3970" name="Rectangle 2"/>
              <p:cNvSpPr>
                <a:spLocks noChangeArrowheads="1"/>
              </p:cNvSpPr>
              <p:nvPr/>
            </p:nvSpPr>
            <p:spPr bwMode="auto">
              <a:xfrm>
                <a:off x="461392" y="1654460"/>
                <a:ext cx="8431088" cy="47649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Char char="•"/>
                </a:pP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Por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simplicidad: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ctrlPr>
                          <a:rPr lang="es-UY" sz="3200" i="1"/>
                        </m:ctrlPr>
                      </m:naryPr>
                      <m:sub>
                        <m:r>
                          <a:rPr lang="es-UY" sz="3200" i="1"/>
                          <m:t>𝑡</m:t>
                        </m:r>
                        <m:r>
                          <a:rPr lang="es-UY" sz="3200" i="1"/>
                          <m:t>=0</m:t>
                        </m:r>
                      </m:sub>
                      <m:sup>
                        <m:r>
                          <a:rPr lang="es-UY" sz="3200" i="1"/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s-UY" sz="3200" i="1"/>
                            </m:ctrlPr>
                          </m:sSupPr>
                          <m:e>
                            <m:r>
                              <a:rPr lang="es-UY" sz="3200" i="1"/>
                              <m:t>𝛿</m:t>
                            </m:r>
                          </m:e>
                          <m:sup>
                            <m:r>
                              <a:rPr lang="es-UY" sz="3200" i="1"/>
                              <m:t>𝑡</m:t>
                            </m:r>
                          </m:sup>
                        </m:sSup>
                        <m:r>
                          <a:rPr lang="es-UY" sz="3200" i="1"/>
                          <m:t>𝐸</m:t>
                        </m:r>
                        <m:sSup>
                          <m:sSupPr>
                            <m:ctrlPr>
                              <a:rPr lang="es-UY" sz="3200" i="1"/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s-UY" sz="3200" i="1"/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s-UY" sz="3200" i="1"/>
                                    </m:ctrlPr>
                                  </m:sSubPr>
                                  <m:e>
                                    <m:r>
                                      <a:rPr lang="es-UY" sz="3200" i="1"/>
                                      <m:t>𝑦</m:t>
                                    </m:r>
                                  </m:e>
                                  <m:sub>
                                    <m:r>
                                      <a:rPr lang="es-UY" sz="3200" i="1"/>
                                      <m:t>𝑡</m:t>
                                    </m:r>
                                  </m:sub>
                                </m:sSub>
                                <m:r>
                                  <a:rPr lang="es-UY" sz="3200" i="1"/>
                                  <m:t>−</m:t>
                                </m:r>
                                <m:d>
                                  <m:dPr>
                                    <m:ctrlPr>
                                      <a:rPr lang="es-UY" sz="3200" i="1"/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s-UY" sz="3200" i="1"/>
                                        </m:ctrlPr>
                                      </m:sSubPr>
                                      <m:e>
                                        <m:r>
                                          <a:rPr lang="es-UY" sz="3200" i="1"/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s-UY" sz="3200" i="1"/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s-UY" sz="3200" i="1"/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s-UY" sz="3200" i="1"/>
                                        </m:ctrlPr>
                                      </m:sSubPr>
                                      <m:e>
                                        <m:r>
                                          <a:rPr lang="es-UY" sz="3200" i="1"/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s-UY" sz="3200" i="1"/>
                                          <m:t>𝑡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s-UY" sz="3200" i="1"/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s-UY" sz="3200" dirty="0" smtClean="0"/>
              </a:p>
              <a:p>
                <a:pPr algn="just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Char char="•"/>
                </a:pP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Estructura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del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juego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: </a:t>
                </a:r>
              </a:p>
              <a:p>
                <a:pPr algn="just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Char char="•"/>
                </a:pPr>
                <a:endParaRPr lang="en-US" altLang="es-UY" sz="1600" dirty="0" smtClean="0">
                  <a:solidFill>
                    <a:srgbClr val="FFFFCC"/>
                  </a:solidFill>
                  <a:cs typeface="Times New Roman" pitchFamily="18" charset="0"/>
                </a:endParaRPr>
              </a:p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s-UY" sz="3200" i="1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i="1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Realización</a:t>
                </a:r>
                <a:r>
                  <a:rPr lang="en-US" altLang="es-UY" sz="3200" i="1" dirty="0" smtClean="0">
                    <a:solidFill>
                      <a:srgbClr val="FFFFCC"/>
                    </a:solidFill>
                    <a:cs typeface="Times New Roman" pitchFamily="18" charset="0"/>
                  </a:rPr>
                  <a:t> 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UY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s-UY" sz="3200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s-UY" sz="3200" i="1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es-UY" sz="3200" i="1" dirty="0" smtClean="0">
                    <a:solidFill>
                      <a:srgbClr val="FFFFCC"/>
                    </a:solidFill>
                    <a:cs typeface="Times New Roman" pitchFamily="18" charset="0"/>
                  </a:rPr>
                  <a:t>                    </a:t>
                </a:r>
                <a:r>
                  <a:rPr lang="en-US" altLang="es-UY" sz="3200" i="1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Decisión</a:t>
                </a:r>
                <a:r>
                  <a:rPr lang="en-US" altLang="es-UY" sz="3200" i="1" dirty="0" smtClean="0">
                    <a:solidFill>
                      <a:srgbClr val="FFFFCC"/>
                    </a:solidFill>
                    <a:cs typeface="Times New Roman" pitchFamily="18" charset="0"/>
                  </a:rPr>
                  <a:t> 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UY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s-UY" sz="32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s-UY" sz="3200" i="1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endParaRPr lang="en-US" altLang="es-UY" sz="3200" i="1" dirty="0" smtClean="0">
                  <a:solidFill>
                    <a:srgbClr val="FFFFCC"/>
                  </a:solidFill>
                  <a:cs typeface="Times New Roman" pitchFamily="18" charset="0"/>
                </a:endParaRPr>
              </a:p>
              <a:p>
                <a:pPr algn="just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Char char="•"/>
                </a:pPr>
                <a:endParaRPr lang="en-US" altLang="es-UY" sz="1600" dirty="0">
                  <a:solidFill>
                    <a:srgbClr val="FFFFCC"/>
                  </a:solidFill>
                  <a:cs typeface="Times New Roman" pitchFamily="18" charset="0"/>
                </a:endParaRPr>
              </a:p>
              <a:p>
                <a:pPr algn="just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Char char="•"/>
                </a:pP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“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Regla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de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reconocimiento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”: ¿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Quién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decide </a:t>
                </a:r>
                <a:r>
                  <a:rPr lang="en-US" altLang="es-UY" sz="3200" i="1" dirty="0" smtClean="0">
                    <a:solidFill>
                      <a:srgbClr val="FFFFCC"/>
                    </a:solidFill>
                    <a:cs typeface="Times New Roman" pitchFamily="18" charset="0"/>
                  </a:rPr>
                  <a:t>y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en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cada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período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i="1" dirty="0" smtClean="0">
                    <a:solidFill>
                      <a:srgbClr val="FFFFCC"/>
                    </a:solidFill>
                    <a:cs typeface="Times New Roman" pitchFamily="18" charset="0"/>
                  </a:rPr>
                  <a:t>t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?</a:t>
                </a:r>
              </a:p>
              <a:p>
                <a:pPr algn="just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Char char="•"/>
                </a:pPr>
                <a:endParaRPr lang="en-US" altLang="es-UY" sz="1600" dirty="0" smtClean="0">
                  <a:solidFill>
                    <a:srgbClr val="FFFFCC"/>
                  </a:solidFill>
                  <a:cs typeface="Times New Roman" pitchFamily="18" charset="0"/>
                </a:endParaRPr>
              </a:p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s-UY" sz="3200" i="1"/>
                        </m:ctrlPr>
                      </m:sSubPr>
                      <m:e>
                        <m:r>
                          <a:rPr lang="es-UY" sz="3200" i="1"/>
                          <m:t>𝜇</m:t>
                        </m:r>
                      </m:e>
                      <m:sub>
                        <m:r>
                          <a:rPr lang="es-UY" sz="3200" i="1"/>
                          <m:t>𝑡</m:t>
                        </m:r>
                      </m:sub>
                    </m:sSub>
                    <m:r>
                      <a:rPr lang="es-UY" sz="3200" i="1"/>
                      <m:t>=</m:t>
                    </m:r>
                    <m:r>
                      <a:rPr lang="es-UY" sz="3200" i="1"/>
                      <m:t>𝑖</m:t>
                    </m:r>
                  </m:oMath>
                </a14:m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es-UY" sz="3200" i="1"/>
                      <m:t>𝑖</m:t>
                    </m:r>
                    <m:r>
                      <a:rPr lang="es-UY" sz="3200" i="1"/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s-UY" sz="3200" i="1"/>
                        </m:ctrlPr>
                      </m:dPr>
                      <m:e>
                        <m:r>
                          <a:rPr lang="es-UY" sz="3200" i="1"/>
                          <m:t>𝐴</m:t>
                        </m:r>
                        <m:r>
                          <a:rPr lang="es-UY" sz="3200" i="1"/>
                          <m:t>,</m:t>
                        </m:r>
                        <m:r>
                          <a:rPr lang="es-UY" sz="3200" i="1"/>
                          <m:t>𝐵</m:t>
                        </m:r>
                      </m:e>
                    </m:d>
                  </m:oMath>
                </a14:m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  con</a:t>
                </a:r>
                <a14:m>
                  <m:oMath xmlns:m="http://schemas.openxmlformats.org/officeDocument/2006/math">
                    <m:r>
                      <a:rPr lang="es-UY" sz="3200" b="0" i="0" smtClean="0">
                        <a:latin typeface="Cambria Math"/>
                      </a:rPr>
                      <m:t> </m:t>
                    </m:r>
                    <m:r>
                      <a:rPr lang="es-UY" sz="3200" i="1"/>
                      <m:t>𝑃𝑟𝑜𝑏</m:t>
                    </m:r>
                    <m:r>
                      <a:rPr lang="es-UY" sz="3200" i="1"/>
                      <m:t>.</m:t>
                    </m:r>
                    <m:d>
                      <m:dPr>
                        <m:ctrlPr>
                          <a:rPr lang="es-UY" sz="3200" i="1"/>
                        </m:ctrlPr>
                      </m:dPr>
                      <m:e>
                        <m:r>
                          <a:rPr lang="es-UY" sz="3200" i="1"/>
                          <m:t>𝑖</m:t>
                        </m:r>
                      </m:e>
                    </m:d>
                    <m:r>
                      <a:rPr lang="es-UY" sz="3200" i="1"/>
                      <m:t>=0.5</m:t>
                    </m:r>
                  </m:oMath>
                </a14:m>
                <a:endParaRPr lang="en-US" altLang="es-UY" sz="3200" dirty="0" smtClean="0">
                  <a:solidFill>
                    <a:srgbClr val="FFFFCC"/>
                  </a:solidFill>
                  <a:cs typeface="Times New Roman" pitchFamily="18" charset="0"/>
                </a:endParaRPr>
              </a:p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en-US" altLang="es-UY" sz="1600" dirty="0">
                  <a:solidFill>
                    <a:srgbClr val="FFFFCC"/>
                  </a:solidFill>
                  <a:cs typeface="Times New Roman" pitchFamily="18" charset="0"/>
                </a:endParaRPr>
              </a:p>
              <a:p>
                <a:pPr algn="just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Char char="•"/>
                </a:pP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Los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grupos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pueden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llegar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a un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acuerdo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en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i="1" dirty="0" smtClean="0">
                    <a:solidFill>
                      <a:srgbClr val="FFFFCC"/>
                    </a:solidFill>
                    <a:cs typeface="Times New Roman" pitchFamily="18" charset="0"/>
                  </a:rPr>
                  <a:t>t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= 0</a:t>
                </a:r>
              </a:p>
            </p:txBody>
          </p:sp>
        </mc:Choice>
        <mc:Fallback>
          <p:sp>
            <p:nvSpPr>
              <p:cNvPr id="83970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1392" y="1654460"/>
                <a:ext cx="8431088" cy="4764959"/>
              </a:xfrm>
              <a:prstGeom prst="rect">
                <a:avLst/>
              </a:prstGeom>
              <a:blipFill rotWithShape="1">
                <a:blip r:embed="rId1"/>
                <a:stretch>
                  <a:fillRect l="-1880" r="-1808" b="-30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s-UY">
                    <a:noFill/>
                  </a:rPr>
                  <a:t> </a:t>
                </a:r>
                <a:endParaRPr lang="es-UY">
                  <a:noFill/>
                </a:endParaRPr>
              </a:p>
            </p:txBody>
          </p:sp>
        </mc:Fallback>
      </mc:AlternateContent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685800" y="332656"/>
            <a:ext cx="806266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MX" altLang="es-UY" sz="3600" b="1" dirty="0" smtClean="0">
                <a:solidFill>
                  <a:srgbClr val="FFCC00"/>
                </a:solidFill>
              </a:rPr>
              <a:t>COOPERACIÓN Y POLÍTICAS PÚBLICAS: SPILLER Y TOMMASI</a:t>
            </a:r>
            <a:endParaRPr lang="es-ES" altLang="es-UY" sz="3600" b="1" dirty="0">
              <a:solidFill>
                <a:srgbClr val="FFCC00"/>
              </a:solidFill>
            </a:endParaRPr>
          </a:p>
        </p:txBody>
      </p:sp>
      <p:cxnSp>
        <p:nvCxnSpPr>
          <p:cNvPr id="4" name="3 Conector recto de flecha"/>
          <p:cNvCxnSpPr/>
          <p:nvPr/>
        </p:nvCxnSpPr>
        <p:spPr bwMode="auto">
          <a:xfrm>
            <a:off x="4141222" y="3429000"/>
            <a:ext cx="1512168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ChangeArrowheads="1"/>
          </p:cNvSpPr>
          <p:nvPr/>
        </p:nvSpPr>
        <p:spPr bwMode="auto">
          <a:xfrm>
            <a:off x="685800" y="5334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600" b="1">
                <a:solidFill>
                  <a:schemeClr val="tx2"/>
                </a:solidFill>
              </a:rPr>
              <a:t>PERSPECTIVA INSTITUCIONAL</a:t>
            </a:r>
            <a:endParaRPr lang="es-ES_tradnl" altLang="es-UY" sz="3600">
              <a:solidFill>
                <a:schemeClr val="tx2"/>
              </a:solidFill>
            </a:endParaRPr>
          </a:p>
        </p:txBody>
      </p:sp>
      <p:sp>
        <p:nvSpPr>
          <p:cNvPr id="125955" name="Rectangle 3"/>
          <p:cNvSpPr>
            <a:spLocks noChangeArrowheads="1"/>
          </p:cNvSpPr>
          <p:nvPr/>
        </p:nvSpPr>
        <p:spPr bwMode="auto">
          <a:xfrm>
            <a:off x="381000" y="1752600"/>
            <a:ext cx="86868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Regulación “blanda” como juego de dos etapas:</a:t>
            </a:r>
            <a:endParaRPr lang="es-ES_tradnl" altLang="es-UY" sz="3200"/>
          </a:p>
          <a:p>
            <a:pPr lvl="1"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Monopolista y competidores negocian</a:t>
            </a:r>
            <a:endParaRPr lang="es-ES_tradnl" altLang="es-UY" sz="3200"/>
          </a:p>
          <a:p>
            <a:pPr lvl="1"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Competidores deciden si van a corte</a:t>
            </a:r>
            <a:endParaRPr lang="es-ES_tradnl" altLang="es-UY" sz="3200"/>
          </a:p>
          <a:p>
            <a:pPr lvl="1" algn="l" eaLnBrk="1" hangingPunct="1">
              <a:spcBef>
                <a:spcPct val="20000"/>
              </a:spcBef>
            </a:pPr>
            <a:endParaRPr lang="es-ES_tradnl" altLang="es-UY" sz="320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Monopolista no abusaría de su posición por:</a:t>
            </a:r>
            <a:endParaRPr lang="es-ES_tradnl" altLang="es-UY" sz="3200"/>
          </a:p>
          <a:p>
            <a:pPr lvl="1"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Amenaza de ser llevado a corte</a:t>
            </a:r>
            <a:endParaRPr lang="es-ES_tradnl" altLang="es-UY" sz="3200"/>
          </a:p>
          <a:p>
            <a:pPr lvl="1"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Amenaza de intervención del regulador general</a:t>
            </a:r>
            <a:endParaRPr lang="es-ES_tradnl" altLang="es-UY" sz="3200"/>
          </a:p>
          <a:p>
            <a:pPr lvl="1"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Aversión al riesgo a decisiones judiciales</a:t>
            </a:r>
            <a:endParaRPr lang="es-ES_tradnl" altLang="es-UY" sz="3200"/>
          </a:p>
        </p:txBody>
      </p:sp>
    </p:spTree>
  </p:cSld>
  <p:clrMapOvr>
    <a:masterClrMapping/>
  </p:clrMapOvr>
  <p:transition>
    <p:random/>
    <p:sndAc>
      <p:stSnd>
        <p:snd r:embed="rId1" name="camera.wav"/>
      </p:stSnd>
    </p:sndAc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ChangeArrowheads="1"/>
          </p:cNvSpPr>
          <p:nvPr/>
        </p:nvSpPr>
        <p:spPr bwMode="auto">
          <a:xfrm>
            <a:off x="1447800" y="2946400"/>
            <a:ext cx="7010400" cy="223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/>
              <a:t>I</a:t>
            </a:r>
            <a:r>
              <a:rPr lang="en-US" altLang="es-UY" sz="3200">
                <a:cs typeface="Times New Roman" panose="02020603050405020304" pitchFamily="18" charset="0"/>
              </a:rPr>
              <a:t>nstituciones políticas y judiciales</a:t>
            </a:r>
            <a:endParaRPr lang="en-US" altLang="es-UY" sz="3200">
              <a:cs typeface="Times New Roman" panose="02020603050405020304" pitchFamily="18" charset="0"/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n-US" altLang="es-UY" sz="3200">
              <a:cs typeface="Times New Roman" panose="02020603050405020304" pitchFamily="18" charset="0"/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n-US" altLang="es-UY" sz="3200">
                <a:cs typeface="Times New Roman" panose="02020603050405020304" pitchFamily="18" charset="0"/>
              </a:rPr>
              <a:t>Factores económicos: desarrollo de mercados</a:t>
            </a:r>
            <a:endParaRPr lang="es-ES_tradnl" altLang="es-UY" sz="3200">
              <a:cs typeface="Times New Roman" panose="02020603050405020304" pitchFamily="18" charset="0"/>
            </a:endParaRPr>
          </a:p>
        </p:txBody>
      </p:sp>
      <p:sp>
        <p:nvSpPr>
          <p:cNvPr id="101379" name="Text Box 3"/>
          <p:cNvSpPr txBox="1">
            <a:spLocks noChangeArrowheads="1"/>
          </p:cNvSpPr>
          <p:nvPr/>
        </p:nvSpPr>
        <p:spPr bwMode="auto">
          <a:xfrm>
            <a:off x="609600" y="533400"/>
            <a:ext cx="80772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3600" b="1">
                <a:solidFill>
                  <a:schemeClr val="tx2"/>
                </a:solidFill>
              </a:rPr>
              <a:t>FACTORES</a:t>
            </a:r>
            <a:r>
              <a:rPr lang="es-MX" altLang="es-UY" sz="3600" b="1"/>
              <a:t> </a:t>
            </a:r>
            <a:r>
              <a:rPr lang="es-MX" altLang="es-UY" sz="3600" b="1">
                <a:solidFill>
                  <a:schemeClr val="tx2"/>
                </a:solidFill>
              </a:rPr>
              <a:t>CRUCIALES</a:t>
            </a:r>
            <a:endParaRPr lang="es-MX" altLang="es-UY" sz="3600" b="1">
              <a:solidFill>
                <a:schemeClr val="tx2"/>
              </a:solidFill>
            </a:endParaRPr>
          </a:p>
          <a:p>
            <a:pPr eaLnBrk="1" hangingPunct="1"/>
            <a:r>
              <a:rPr lang="es-MX" altLang="es-UY" sz="3600" b="1">
                <a:solidFill>
                  <a:schemeClr val="tx2"/>
                </a:solidFill>
              </a:rPr>
              <a:t>DE EVALUACIÓN DE LOS</a:t>
            </a:r>
            <a:endParaRPr lang="es-MX" altLang="es-UY" sz="3600" b="1">
              <a:solidFill>
                <a:schemeClr val="tx2"/>
              </a:solidFill>
            </a:endParaRPr>
          </a:p>
          <a:p>
            <a:pPr eaLnBrk="1" hangingPunct="1"/>
            <a:r>
              <a:rPr lang="es-MX" altLang="es-UY" sz="3600" b="1">
                <a:solidFill>
                  <a:schemeClr val="tx2"/>
                </a:solidFill>
              </a:rPr>
              <a:t>REGÍMENES ALTERNATIVOS</a:t>
            </a:r>
            <a:endParaRPr lang="es-ES" altLang="es-UY" sz="3600" b="1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>
    <p:random/>
    <p:sndAc>
      <p:stSnd>
        <p:snd r:embed="rId1" name="camera.wav"/>
      </p:stSnd>
    </p:sndAc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02" name="Group 2"/>
          <p:cNvGrpSpPr/>
          <p:nvPr/>
        </p:nvGrpSpPr>
        <p:grpSpPr bwMode="auto">
          <a:xfrm>
            <a:off x="304800" y="914400"/>
            <a:ext cx="8534400" cy="5486400"/>
            <a:chOff x="-3" y="-3"/>
            <a:chExt cx="5671" cy="3119"/>
          </a:xfrm>
        </p:grpSpPr>
        <p:grpSp>
          <p:nvGrpSpPr>
            <p:cNvPr id="75779" name="Group 3"/>
            <p:cNvGrpSpPr/>
            <p:nvPr/>
          </p:nvGrpSpPr>
          <p:grpSpPr bwMode="auto">
            <a:xfrm>
              <a:off x="0" y="0"/>
              <a:ext cx="5665" cy="3113"/>
              <a:chOff x="0" y="0"/>
              <a:chExt cx="5665" cy="3113"/>
            </a:xfrm>
          </p:grpSpPr>
          <p:grpSp>
            <p:nvGrpSpPr>
              <p:cNvPr id="75781" name="Group 4"/>
              <p:cNvGrpSpPr/>
              <p:nvPr/>
            </p:nvGrpSpPr>
            <p:grpSpPr bwMode="auto">
              <a:xfrm>
                <a:off x="0" y="0"/>
                <a:ext cx="2433" cy="461"/>
                <a:chOff x="0" y="0"/>
                <a:chExt cx="2433" cy="461"/>
              </a:xfrm>
            </p:grpSpPr>
            <p:sp>
              <p:nvSpPr>
                <p:cNvPr id="75803" name="Rectangle 5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2347" cy="4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l" eaLnBrk="1" hangingPunct="1"/>
                  <a:r>
                    <a:rPr lang="en-US" altLang="es-UY" b="1">
                      <a:solidFill>
                        <a:schemeClr val="tx2"/>
                      </a:solidFill>
                      <a:cs typeface="Times New Roman" panose="02020603050405020304" pitchFamily="18" charset="0"/>
                    </a:rPr>
                    <a:t>PRINCIPALES ATRIBUTOS</a:t>
                  </a:r>
                  <a:endParaRPr lang="en-US" altLang="es-UY" b="1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75804" name="Rectangle 6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2433" cy="461"/>
                </a:xfrm>
                <a:prstGeom prst="rect">
                  <a:avLst/>
                </a:prstGeom>
                <a:noFill/>
                <a:ln w="28575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s-UY" altLang="es-UY"/>
                </a:p>
              </p:txBody>
            </p:sp>
          </p:grpSp>
          <p:grpSp>
            <p:nvGrpSpPr>
              <p:cNvPr id="75782" name="Group 7"/>
              <p:cNvGrpSpPr/>
              <p:nvPr/>
            </p:nvGrpSpPr>
            <p:grpSpPr bwMode="auto">
              <a:xfrm>
                <a:off x="2433" y="0"/>
                <a:ext cx="3232" cy="461"/>
                <a:chOff x="2433" y="0"/>
                <a:chExt cx="3232" cy="461"/>
              </a:xfrm>
            </p:grpSpPr>
            <p:sp>
              <p:nvSpPr>
                <p:cNvPr id="75801" name="Rectangle 8"/>
                <p:cNvSpPr>
                  <a:spLocks noChangeArrowheads="1"/>
                </p:cNvSpPr>
                <p:nvPr/>
              </p:nvSpPr>
              <p:spPr bwMode="auto">
                <a:xfrm>
                  <a:off x="2476" y="0"/>
                  <a:ext cx="3146" cy="4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s-UY" b="1">
                      <a:solidFill>
                        <a:schemeClr val="tx2"/>
                      </a:solidFill>
                      <a:cs typeface="Times New Roman" panose="02020603050405020304" pitchFamily="18" charset="0"/>
                    </a:rPr>
                    <a:t>FORMAS DE ORGANIZACIÓN</a:t>
                  </a:r>
                  <a:endParaRPr lang="en-US" altLang="es-UY" b="1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75802" name="Rectangle 9"/>
                <p:cNvSpPr>
                  <a:spLocks noChangeArrowheads="1"/>
                </p:cNvSpPr>
                <p:nvPr/>
              </p:nvSpPr>
              <p:spPr bwMode="auto">
                <a:xfrm>
                  <a:off x="2433" y="0"/>
                  <a:ext cx="3232" cy="461"/>
                </a:xfrm>
                <a:prstGeom prst="rect">
                  <a:avLst/>
                </a:prstGeom>
                <a:noFill/>
                <a:ln w="28575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s-UY" altLang="es-UY"/>
                </a:p>
              </p:txBody>
            </p:sp>
          </p:grpSp>
          <p:grpSp>
            <p:nvGrpSpPr>
              <p:cNvPr id="75783" name="Group 10"/>
              <p:cNvGrpSpPr/>
              <p:nvPr/>
            </p:nvGrpSpPr>
            <p:grpSpPr bwMode="auto">
              <a:xfrm>
                <a:off x="0" y="461"/>
                <a:ext cx="2433" cy="634"/>
                <a:chOff x="0" y="461"/>
                <a:chExt cx="2433" cy="634"/>
              </a:xfrm>
            </p:grpSpPr>
            <p:sp>
              <p:nvSpPr>
                <p:cNvPr id="75799" name="Rectangle 11"/>
                <p:cNvSpPr>
                  <a:spLocks noChangeArrowheads="1"/>
                </p:cNvSpPr>
                <p:nvPr/>
              </p:nvSpPr>
              <p:spPr bwMode="auto">
                <a:xfrm>
                  <a:off x="43" y="461"/>
                  <a:ext cx="2347" cy="63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l" eaLnBrk="1" hangingPunct="1"/>
                  <a:endParaRPr lang="en-US" altLang="es-UY" sz="1000">
                    <a:cs typeface="Times New Roman" panose="02020603050405020304" pitchFamily="18" charset="0"/>
                  </a:endParaRPr>
                </a:p>
                <a:p>
                  <a:pPr algn="l"/>
                  <a:endParaRPr lang="en-US" altLang="es-UY"/>
                </a:p>
              </p:txBody>
            </p:sp>
            <p:sp>
              <p:nvSpPr>
                <p:cNvPr id="75800" name="Rectangle 12"/>
                <p:cNvSpPr>
                  <a:spLocks noChangeArrowheads="1"/>
                </p:cNvSpPr>
                <p:nvPr/>
              </p:nvSpPr>
              <p:spPr bwMode="auto">
                <a:xfrm>
                  <a:off x="0" y="461"/>
                  <a:ext cx="2433" cy="634"/>
                </a:xfrm>
                <a:prstGeom prst="rect">
                  <a:avLst/>
                </a:prstGeom>
                <a:noFill/>
                <a:ln w="28575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s-UY" altLang="es-UY"/>
                </a:p>
              </p:txBody>
            </p:sp>
          </p:grpSp>
          <p:grpSp>
            <p:nvGrpSpPr>
              <p:cNvPr id="75784" name="Group 13"/>
              <p:cNvGrpSpPr/>
              <p:nvPr/>
            </p:nvGrpSpPr>
            <p:grpSpPr bwMode="auto">
              <a:xfrm>
                <a:off x="2433" y="461"/>
                <a:ext cx="1634" cy="634"/>
                <a:chOff x="2433" y="461"/>
                <a:chExt cx="1634" cy="634"/>
              </a:xfrm>
            </p:grpSpPr>
            <p:sp>
              <p:nvSpPr>
                <p:cNvPr id="75797" name="Rectangle 14"/>
                <p:cNvSpPr>
                  <a:spLocks noChangeArrowheads="1"/>
                </p:cNvSpPr>
                <p:nvPr/>
              </p:nvSpPr>
              <p:spPr bwMode="auto">
                <a:xfrm>
                  <a:off x="2476" y="461"/>
                  <a:ext cx="1548" cy="63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s-UY" sz="2200" b="1">
                      <a:solidFill>
                        <a:schemeClr val="tx2"/>
                      </a:solidFill>
                      <a:cs typeface="Times New Roman" panose="02020603050405020304" pitchFamily="18" charset="0"/>
                    </a:rPr>
                    <a:t>REGULACIÓN “DURA”</a:t>
                  </a:r>
                  <a:endParaRPr lang="en-US" altLang="es-UY" sz="2200" b="1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75798" name="Rectangle 15"/>
                <p:cNvSpPr>
                  <a:spLocks noChangeArrowheads="1"/>
                </p:cNvSpPr>
                <p:nvPr/>
              </p:nvSpPr>
              <p:spPr bwMode="auto">
                <a:xfrm>
                  <a:off x="2433" y="461"/>
                  <a:ext cx="1634" cy="634"/>
                </a:xfrm>
                <a:prstGeom prst="rect">
                  <a:avLst/>
                </a:prstGeom>
                <a:noFill/>
                <a:ln w="28575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s-UY" altLang="es-UY"/>
                </a:p>
              </p:txBody>
            </p:sp>
          </p:grpSp>
          <p:grpSp>
            <p:nvGrpSpPr>
              <p:cNvPr id="75785" name="Group 16"/>
              <p:cNvGrpSpPr/>
              <p:nvPr/>
            </p:nvGrpSpPr>
            <p:grpSpPr bwMode="auto">
              <a:xfrm>
                <a:off x="4067" y="461"/>
                <a:ext cx="1598" cy="634"/>
                <a:chOff x="4067" y="461"/>
                <a:chExt cx="1598" cy="634"/>
              </a:xfrm>
            </p:grpSpPr>
            <p:sp>
              <p:nvSpPr>
                <p:cNvPr id="75795" name="Rectangle 17"/>
                <p:cNvSpPr>
                  <a:spLocks noChangeArrowheads="1"/>
                </p:cNvSpPr>
                <p:nvPr/>
              </p:nvSpPr>
              <p:spPr bwMode="auto">
                <a:xfrm>
                  <a:off x="4110" y="461"/>
                  <a:ext cx="1512" cy="63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s-UY" sz="2200" b="1">
                      <a:solidFill>
                        <a:schemeClr val="tx2"/>
                      </a:solidFill>
                      <a:cs typeface="Times New Roman" panose="02020603050405020304" pitchFamily="18" charset="0"/>
                    </a:rPr>
                    <a:t>REGULACIÓN “BLANDA”</a:t>
                  </a:r>
                  <a:endParaRPr lang="en-US" altLang="es-UY" sz="2200" b="1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75796" name="Rectangle 18"/>
                <p:cNvSpPr>
                  <a:spLocks noChangeArrowheads="1"/>
                </p:cNvSpPr>
                <p:nvPr/>
              </p:nvSpPr>
              <p:spPr bwMode="auto">
                <a:xfrm>
                  <a:off x="4067" y="461"/>
                  <a:ext cx="1598" cy="634"/>
                </a:xfrm>
                <a:prstGeom prst="rect">
                  <a:avLst/>
                </a:prstGeom>
                <a:noFill/>
                <a:ln w="28575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s-UY" altLang="es-UY"/>
                </a:p>
              </p:txBody>
            </p:sp>
          </p:grpSp>
          <p:grpSp>
            <p:nvGrpSpPr>
              <p:cNvPr id="75786" name="Group 19"/>
              <p:cNvGrpSpPr/>
              <p:nvPr/>
            </p:nvGrpSpPr>
            <p:grpSpPr bwMode="auto">
              <a:xfrm>
                <a:off x="0" y="1095"/>
                <a:ext cx="2433" cy="2018"/>
                <a:chOff x="0" y="1095"/>
                <a:chExt cx="2433" cy="2018"/>
              </a:xfrm>
            </p:grpSpPr>
            <p:sp>
              <p:nvSpPr>
                <p:cNvPr id="75793" name="Rectangle 20"/>
                <p:cNvSpPr>
                  <a:spLocks noChangeArrowheads="1"/>
                </p:cNvSpPr>
                <p:nvPr/>
              </p:nvSpPr>
              <p:spPr bwMode="auto">
                <a:xfrm>
                  <a:off x="43" y="1095"/>
                  <a:ext cx="2347" cy="20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just" eaLnBrk="1" hangingPunct="1"/>
                  <a:r>
                    <a:rPr lang="en-US" altLang="es-UY" sz="2200" b="1">
                      <a:cs typeface="Times New Roman" panose="02020603050405020304" pitchFamily="18" charset="0"/>
                    </a:rPr>
                    <a:t>INSTRUMENTOS</a:t>
                  </a:r>
                  <a:endParaRPr lang="en-US" altLang="es-UY" sz="2200" b="1">
                    <a:cs typeface="Times New Roman" panose="02020603050405020304" pitchFamily="18" charset="0"/>
                  </a:endParaRPr>
                </a:p>
                <a:p>
                  <a:pPr algn="just"/>
                  <a:r>
                    <a:rPr lang="en-US" altLang="es-UY" sz="2200" b="1">
                      <a:cs typeface="Times New Roman" panose="02020603050405020304" pitchFamily="18" charset="0"/>
                    </a:rPr>
                    <a:t> Intensidad de inventivos</a:t>
                  </a:r>
                  <a:endParaRPr lang="en-US" altLang="es-UY" sz="2200">
                    <a:cs typeface="Times New Roman" panose="02020603050405020304" pitchFamily="18" charset="0"/>
                  </a:endParaRPr>
                </a:p>
                <a:p>
                  <a:pPr algn="just"/>
                  <a:r>
                    <a:rPr lang="en-US" altLang="es-UY" sz="2200" b="1">
                      <a:cs typeface="Times New Roman" panose="02020603050405020304" pitchFamily="18" charset="0"/>
                    </a:rPr>
                    <a:t> Controles administrativos</a:t>
                  </a:r>
                  <a:endParaRPr lang="en-US" altLang="es-UY" sz="2200">
                    <a:cs typeface="Times New Roman" panose="02020603050405020304" pitchFamily="18" charset="0"/>
                  </a:endParaRPr>
                </a:p>
                <a:p>
                  <a:pPr algn="just"/>
                  <a:r>
                    <a:rPr lang="en-US" altLang="es-UY" sz="2200" b="1">
                      <a:cs typeface="Times New Roman" panose="02020603050405020304" pitchFamily="18" charset="0"/>
                    </a:rPr>
                    <a:t> </a:t>
                  </a:r>
                  <a:endParaRPr lang="en-US" altLang="es-UY" sz="2200">
                    <a:cs typeface="Times New Roman" panose="02020603050405020304" pitchFamily="18" charset="0"/>
                  </a:endParaRPr>
                </a:p>
                <a:p>
                  <a:pPr algn="just"/>
                  <a:r>
                    <a:rPr lang="en-US" altLang="es-UY" sz="2200" b="1">
                      <a:cs typeface="Times New Roman" panose="02020603050405020304" pitchFamily="18" charset="0"/>
                    </a:rPr>
                    <a:t>PERFORMANCE</a:t>
                  </a:r>
                  <a:endParaRPr lang="en-US" altLang="es-UY" sz="2200">
                    <a:cs typeface="Times New Roman" panose="02020603050405020304" pitchFamily="18" charset="0"/>
                  </a:endParaRPr>
                </a:p>
                <a:p>
                  <a:pPr algn="just"/>
                  <a:r>
                    <a:rPr lang="en-US" altLang="es-UY" sz="2200" b="1">
                      <a:cs typeface="Times New Roman" panose="02020603050405020304" pitchFamily="18" charset="0"/>
                    </a:rPr>
                    <a:t> Adaptación autónoma</a:t>
                  </a:r>
                  <a:endParaRPr lang="en-US" altLang="es-UY" sz="2200">
                    <a:cs typeface="Times New Roman" panose="02020603050405020304" pitchFamily="18" charset="0"/>
                  </a:endParaRPr>
                </a:p>
                <a:p>
                  <a:pPr algn="just"/>
                  <a:r>
                    <a:rPr lang="en-US" altLang="es-UY" sz="2200" b="1">
                      <a:cs typeface="Times New Roman" panose="02020603050405020304" pitchFamily="18" charset="0"/>
                    </a:rPr>
                    <a:t> Adaptación cooperativa</a:t>
                  </a:r>
                  <a:endParaRPr lang="en-US" altLang="es-UY" sz="2200">
                    <a:cs typeface="Times New Roman" panose="02020603050405020304" pitchFamily="18" charset="0"/>
                  </a:endParaRPr>
                </a:p>
                <a:p>
                  <a:pPr algn="just"/>
                  <a:r>
                    <a:rPr lang="en-US" altLang="es-UY" sz="2200" b="1">
                      <a:cs typeface="Times New Roman" panose="02020603050405020304" pitchFamily="18" charset="0"/>
                    </a:rPr>
                    <a:t> </a:t>
                  </a:r>
                  <a:endParaRPr lang="en-US" altLang="es-UY" sz="2200">
                    <a:cs typeface="Times New Roman" panose="02020603050405020304" pitchFamily="18" charset="0"/>
                  </a:endParaRPr>
                </a:p>
                <a:p>
                  <a:pPr algn="just"/>
                  <a:r>
                    <a:rPr lang="en-US" altLang="es-UY" sz="2200" b="1">
                      <a:cs typeface="Times New Roman" panose="02020603050405020304" pitchFamily="18" charset="0"/>
                    </a:rPr>
                    <a:t>LEY CONTRACTUAL</a:t>
                  </a:r>
                  <a:endParaRPr lang="en-US" altLang="es-UY" sz="2200"/>
                </a:p>
              </p:txBody>
            </p:sp>
            <p:sp>
              <p:nvSpPr>
                <p:cNvPr id="75794" name="Rectangle 21"/>
                <p:cNvSpPr>
                  <a:spLocks noChangeArrowheads="1"/>
                </p:cNvSpPr>
                <p:nvPr/>
              </p:nvSpPr>
              <p:spPr bwMode="auto">
                <a:xfrm>
                  <a:off x="0" y="1095"/>
                  <a:ext cx="2433" cy="2018"/>
                </a:xfrm>
                <a:prstGeom prst="rect">
                  <a:avLst/>
                </a:prstGeom>
                <a:noFill/>
                <a:ln w="28575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s-UY" altLang="es-UY"/>
                </a:p>
              </p:txBody>
            </p:sp>
          </p:grpSp>
          <p:grpSp>
            <p:nvGrpSpPr>
              <p:cNvPr id="75787" name="Group 22"/>
              <p:cNvGrpSpPr/>
              <p:nvPr/>
            </p:nvGrpSpPr>
            <p:grpSpPr bwMode="auto">
              <a:xfrm>
                <a:off x="2433" y="1095"/>
                <a:ext cx="1634" cy="2018"/>
                <a:chOff x="2433" y="1095"/>
                <a:chExt cx="1634" cy="2018"/>
              </a:xfrm>
            </p:grpSpPr>
            <p:sp>
              <p:nvSpPr>
                <p:cNvPr id="75791" name="Rectangle 23"/>
                <p:cNvSpPr>
                  <a:spLocks noChangeArrowheads="1"/>
                </p:cNvSpPr>
                <p:nvPr/>
              </p:nvSpPr>
              <p:spPr bwMode="auto">
                <a:xfrm>
                  <a:off x="2476" y="1095"/>
                  <a:ext cx="1548" cy="20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s-UY" sz="1800" b="1">
                      <a:cs typeface="Times New Roman" panose="02020603050405020304" pitchFamily="18" charset="0"/>
                    </a:rPr>
                    <a:t> </a:t>
                  </a:r>
                  <a:endParaRPr lang="en-US" altLang="es-UY" sz="1000">
                    <a:cs typeface="Times New Roman" panose="02020603050405020304" pitchFamily="18" charset="0"/>
                  </a:endParaRPr>
                </a:p>
                <a:p>
                  <a:r>
                    <a:rPr lang="en-US" altLang="es-UY" sz="2200" b="1">
                      <a:cs typeface="Times New Roman" panose="02020603050405020304" pitchFamily="18" charset="0"/>
                    </a:rPr>
                    <a:t>Débil</a:t>
                  </a:r>
                  <a:endParaRPr lang="en-US" altLang="es-UY" sz="2200">
                    <a:cs typeface="Times New Roman" panose="02020603050405020304" pitchFamily="18" charset="0"/>
                  </a:endParaRPr>
                </a:p>
                <a:p>
                  <a:r>
                    <a:rPr lang="en-US" altLang="es-UY" sz="2200" b="1">
                      <a:cs typeface="Times New Roman" panose="02020603050405020304" pitchFamily="18" charset="0"/>
                    </a:rPr>
                    <a:t>Fuerte</a:t>
                  </a:r>
                  <a:endParaRPr lang="en-US" altLang="es-UY" sz="2200">
                    <a:cs typeface="Times New Roman" panose="02020603050405020304" pitchFamily="18" charset="0"/>
                  </a:endParaRPr>
                </a:p>
                <a:p>
                  <a:r>
                    <a:rPr lang="en-US" altLang="es-UY" sz="2200" b="1">
                      <a:cs typeface="Times New Roman" panose="02020603050405020304" pitchFamily="18" charset="0"/>
                    </a:rPr>
                    <a:t> </a:t>
                  </a:r>
                  <a:endParaRPr lang="en-US" altLang="es-UY" sz="2200">
                    <a:cs typeface="Times New Roman" panose="02020603050405020304" pitchFamily="18" charset="0"/>
                  </a:endParaRPr>
                </a:p>
                <a:p>
                  <a:r>
                    <a:rPr lang="en-US" altLang="es-UY" sz="2200" b="1">
                      <a:cs typeface="Times New Roman" panose="02020603050405020304" pitchFamily="18" charset="0"/>
                    </a:rPr>
                    <a:t> </a:t>
                  </a:r>
                  <a:endParaRPr lang="en-US" altLang="es-UY" sz="2200">
                    <a:cs typeface="Times New Roman" panose="02020603050405020304" pitchFamily="18" charset="0"/>
                  </a:endParaRPr>
                </a:p>
                <a:p>
                  <a:r>
                    <a:rPr lang="en-US" altLang="es-UY" sz="2200" b="1">
                      <a:cs typeface="Times New Roman" panose="02020603050405020304" pitchFamily="18" charset="0"/>
                    </a:rPr>
                    <a:t>Débil</a:t>
                  </a:r>
                  <a:endParaRPr lang="en-US" altLang="es-UY" sz="2200">
                    <a:cs typeface="Times New Roman" panose="02020603050405020304" pitchFamily="18" charset="0"/>
                  </a:endParaRPr>
                </a:p>
                <a:p>
                  <a:r>
                    <a:rPr lang="en-US" altLang="es-UY" sz="2200" b="1">
                      <a:cs typeface="Times New Roman" panose="02020603050405020304" pitchFamily="18" charset="0"/>
                    </a:rPr>
                    <a:t>Fuerte</a:t>
                  </a:r>
                  <a:endParaRPr lang="en-US" altLang="es-UY" sz="2200">
                    <a:cs typeface="Times New Roman" panose="02020603050405020304" pitchFamily="18" charset="0"/>
                  </a:endParaRPr>
                </a:p>
                <a:p>
                  <a:r>
                    <a:rPr lang="en-US" altLang="es-UY" sz="2200" b="1">
                      <a:cs typeface="Times New Roman" panose="02020603050405020304" pitchFamily="18" charset="0"/>
                    </a:rPr>
                    <a:t> </a:t>
                  </a:r>
                  <a:endParaRPr lang="en-US" altLang="es-UY" sz="2200">
                    <a:cs typeface="Times New Roman" panose="02020603050405020304" pitchFamily="18" charset="0"/>
                  </a:endParaRPr>
                </a:p>
                <a:p>
                  <a:r>
                    <a:rPr lang="en-US" altLang="es-UY" sz="2200" b="1">
                      <a:cs typeface="Times New Roman" panose="02020603050405020304" pitchFamily="18" charset="0"/>
                    </a:rPr>
                    <a:t>Débil</a:t>
                  </a:r>
                  <a:endParaRPr lang="en-US" altLang="es-UY" sz="2200">
                    <a:cs typeface="Times New Roman" panose="02020603050405020304" pitchFamily="18" charset="0"/>
                  </a:endParaRPr>
                </a:p>
                <a:p>
                  <a:endParaRPr lang="en-US" altLang="es-UY" sz="2200"/>
                </a:p>
              </p:txBody>
            </p:sp>
            <p:sp>
              <p:nvSpPr>
                <p:cNvPr id="75792" name="Rectangle 24"/>
                <p:cNvSpPr>
                  <a:spLocks noChangeArrowheads="1"/>
                </p:cNvSpPr>
                <p:nvPr/>
              </p:nvSpPr>
              <p:spPr bwMode="auto">
                <a:xfrm>
                  <a:off x="2433" y="1095"/>
                  <a:ext cx="1634" cy="2018"/>
                </a:xfrm>
                <a:prstGeom prst="rect">
                  <a:avLst/>
                </a:prstGeom>
                <a:noFill/>
                <a:ln w="28575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s-UY" altLang="es-UY"/>
                </a:p>
              </p:txBody>
            </p:sp>
          </p:grpSp>
          <p:grpSp>
            <p:nvGrpSpPr>
              <p:cNvPr id="75788" name="Group 25"/>
              <p:cNvGrpSpPr/>
              <p:nvPr/>
            </p:nvGrpSpPr>
            <p:grpSpPr bwMode="auto">
              <a:xfrm>
                <a:off x="4067" y="1095"/>
                <a:ext cx="1598" cy="2018"/>
                <a:chOff x="4067" y="1095"/>
                <a:chExt cx="1598" cy="2018"/>
              </a:xfrm>
            </p:grpSpPr>
            <p:sp>
              <p:nvSpPr>
                <p:cNvPr id="75789" name="Rectangle 26"/>
                <p:cNvSpPr>
                  <a:spLocks noChangeArrowheads="1"/>
                </p:cNvSpPr>
                <p:nvPr/>
              </p:nvSpPr>
              <p:spPr bwMode="auto">
                <a:xfrm>
                  <a:off x="4110" y="1095"/>
                  <a:ext cx="1512" cy="20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s-UY" sz="1800" b="1">
                      <a:cs typeface="Times New Roman" panose="02020603050405020304" pitchFamily="18" charset="0"/>
                    </a:rPr>
                    <a:t> </a:t>
                  </a:r>
                  <a:endParaRPr lang="en-US" altLang="es-UY" sz="1000">
                    <a:cs typeface="Times New Roman" panose="02020603050405020304" pitchFamily="18" charset="0"/>
                  </a:endParaRPr>
                </a:p>
                <a:p>
                  <a:r>
                    <a:rPr lang="en-US" altLang="es-UY" sz="2200" b="1">
                      <a:cs typeface="Times New Roman" panose="02020603050405020304" pitchFamily="18" charset="0"/>
                    </a:rPr>
                    <a:t>Fuerte</a:t>
                  </a:r>
                  <a:endParaRPr lang="en-US" altLang="es-UY" sz="2200">
                    <a:cs typeface="Times New Roman" panose="02020603050405020304" pitchFamily="18" charset="0"/>
                  </a:endParaRPr>
                </a:p>
                <a:p>
                  <a:r>
                    <a:rPr lang="en-US" altLang="es-UY" sz="2200" b="1">
                      <a:cs typeface="Times New Roman" panose="02020603050405020304" pitchFamily="18" charset="0"/>
                    </a:rPr>
                    <a:t>Débil</a:t>
                  </a:r>
                  <a:endParaRPr lang="en-US" altLang="es-UY" sz="2200">
                    <a:cs typeface="Times New Roman" panose="02020603050405020304" pitchFamily="18" charset="0"/>
                  </a:endParaRPr>
                </a:p>
                <a:p>
                  <a:r>
                    <a:rPr lang="en-US" altLang="es-UY" sz="2200" b="1">
                      <a:cs typeface="Times New Roman" panose="02020603050405020304" pitchFamily="18" charset="0"/>
                    </a:rPr>
                    <a:t> </a:t>
                  </a:r>
                  <a:endParaRPr lang="en-US" altLang="es-UY" sz="2200">
                    <a:cs typeface="Times New Roman" panose="02020603050405020304" pitchFamily="18" charset="0"/>
                  </a:endParaRPr>
                </a:p>
                <a:p>
                  <a:r>
                    <a:rPr lang="en-US" altLang="es-UY" sz="2200" b="1">
                      <a:cs typeface="Times New Roman" panose="02020603050405020304" pitchFamily="18" charset="0"/>
                    </a:rPr>
                    <a:t> </a:t>
                  </a:r>
                  <a:endParaRPr lang="en-US" altLang="es-UY" sz="2200">
                    <a:cs typeface="Times New Roman" panose="02020603050405020304" pitchFamily="18" charset="0"/>
                  </a:endParaRPr>
                </a:p>
                <a:p>
                  <a:r>
                    <a:rPr lang="en-US" altLang="es-UY" sz="2200" b="1">
                      <a:cs typeface="Times New Roman" panose="02020603050405020304" pitchFamily="18" charset="0"/>
                    </a:rPr>
                    <a:t>Fuerte</a:t>
                  </a:r>
                  <a:endParaRPr lang="en-US" altLang="es-UY" sz="2200">
                    <a:cs typeface="Times New Roman" panose="02020603050405020304" pitchFamily="18" charset="0"/>
                  </a:endParaRPr>
                </a:p>
                <a:p>
                  <a:r>
                    <a:rPr lang="en-US" altLang="es-UY" sz="2200" b="1">
                      <a:cs typeface="Times New Roman" panose="02020603050405020304" pitchFamily="18" charset="0"/>
                    </a:rPr>
                    <a:t>Débil</a:t>
                  </a:r>
                  <a:endParaRPr lang="en-US" altLang="es-UY" sz="2200">
                    <a:cs typeface="Times New Roman" panose="02020603050405020304" pitchFamily="18" charset="0"/>
                  </a:endParaRPr>
                </a:p>
                <a:p>
                  <a:r>
                    <a:rPr lang="en-US" altLang="es-UY" sz="2200" b="1">
                      <a:cs typeface="Times New Roman" panose="02020603050405020304" pitchFamily="18" charset="0"/>
                    </a:rPr>
                    <a:t> </a:t>
                  </a:r>
                  <a:endParaRPr lang="en-US" altLang="es-UY" sz="2200">
                    <a:cs typeface="Times New Roman" panose="02020603050405020304" pitchFamily="18" charset="0"/>
                  </a:endParaRPr>
                </a:p>
                <a:p>
                  <a:r>
                    <a:rPr lang="en-US" altLang="es-UY" sz="2200" b="1">
                      <a:cs typeface="Times New Roman" panose="02020603050405020304" pitchFamily="18" charset="0"/>
                    </a:rPr>
                    <a:t>Fuerte</a:t>
                  </a:r>
                  <a:endParaRPr lang="en-US" altLang="es-UY" sz="2200">
                    <a:cs typeface="Times New Roman" panose="02020603050405020304" pitchFamily="18" charset="0"/>
                  </a:endParaRPr>
                </a:p>
                <a:p>
                  <a:endParaRPr lang="en-US" altLang="es-UY" sz="2200"/>
                </a:p>
              </p:txBody>
            </p:sp>
            <p:sp>
              <p:nvSpPr>
                <p:cNvPr id="75790" name="Rectangle 27"/>
                <p:cNvSpPr>
                  <a:spLocks noChangeArrowheads="1"/>
                </p:cNvSpPr>
                <p:nvPr/>
              </p:nvSpPr>
              <p:spPr bwMode="auto">
                <a:xfrm>
                  <a:off x="4067" y="1095"/>
                  <a:ext cx="1598" cy="2018"/>
                </a:xfrm>
                <a:prstGeom prst="rect">
                  <a:avLst/>
                </a:prstGeom>
                <a:noFill/>
                <a:ln w="28575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s-UY" altLang="es-UY"/>
                </a:p>
              </p:txBody>
            </p:sp>
          </p:grpSp>
        </p:grpSp>
        <p:sp>
          <p:nvSpPr>
            <p:cNvPr id="75780" name="Rectangle 28"/>
            <p:cNvSpPr>
              <a:spLocks noChangeArrowheads="1"/>
            </p:cNvSpPr>
            <p:nvPr/>
          </p:nvSpPr>
          <p:spPr bwMode="auto">
            <a:xfrm>
              <a:off x="-3" y="-3"/>
              <a:ext cx="5671" cy="3119"/>
            </a:xfrm>
            <a:prstGeom prst="rect">
              <a:avLst/>
            </a:prstGeom>
            <a:noFill/>
            <a:ln w="28575">
              <a:solidFill>
                <a:srgbClr val="A0A0A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s-UY" altLang="es-UY"/>
            </a:p>
          </p:txBody>
        </p:sp>
      </p:grpSp>
    </p:spTree>
  </p:cSld>
  <p:clrMapOvr>
    <a:masterClrMapping/>
  </p:clrMapOvr>
  <p:transition>
    <p:random/>
    <p:sndAc>
      <p:stSnd>
        <p:snd r:embed="rId1" name="camera.wav"/>
      </p:stSnd>
    </p:sndAc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7762" name="Group 2"/>
          <p:cNvGrpSpPr/>
          <p:nvPr/>
        </p:nvGrpSpPr>
        <p:grpSpPr bwMode="auto">
          <a:xfrm>
            <a:off x="3352800" y="5562600"/>
            <a:ext cx="2354263" cy="685800"/>
            <a:chOff x="1201" y="1473"/>
            <a:chExt cx="606" cy="423"/>
          </a:xfrm>
        </p:grpSpPr>
        <p:sp>
          <p:nvSpPr>
            <p:cNvPr id="77858" name="Oval 3"/>
            <p:cNvSpPr>
              <a:spLocks noChangeArrowheads="1"/>
            </p:cNvSpPr>
            <p:nvPr/>
          </p:nvSpPr>
          <p:spPr bwMode="auto">
            <a:xfrm>
              <a:off x="1215" y="1519"/>
              <a:ext cx="592" cy="377"/>
            </a:xfrm>
            <a:prstGeom prst="ellipse">
              <a:avLst/>
            </a:prstGeom>
            <a:gradFill rotWithShape="0">
              <a:gsLst>
                <a:gs pos="0">
                  <a:srgbClr val="99FF99"/>
                </a:gs>
                <a:gs pos="100000">
                  <a:srgbClr val="477647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76200" tIns="38100" rIns="76200" bIns="38100" anchor="ctr"/>
            <a:lstStyle>
              <a:lvl1pPr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s-UY" altLang="es-UY" sz="1300" b="1"/>
            </a:p>
          </p:txBody>
        </p:sp>
        <p:sp>
          <p:nvSpPr>
            <p:cNvPr id="77859" name="Oval 4"/>
            <p:cNvSpPr>
              <a:spLocks noChangeArrowheads="1"/>
            </p:cNvSpPr>
            <p:nvPr/>
          </p:nvSpPr>
          <p:spPr bwMode="auto">
            <a:xfrm>
              <a:off x="1201" y="1473"/>
              <a:ext cx="592" cy="377"/>
            </a:xfrm>
            <a:prstGeom prst="ellipse">
              <a:avLst/>
            </a:prstGeom>
            <a:gradFill rotWithShape="0">
              <a:gsLst>
                <a:gs pos="0">
                  <a:srgbClr val="99FF99"/>
                </a:gs>
                <a:gs pos="100000">
                  <a:srgbClr val="477647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76200" tIns="38100" rIns="76200" bIns="38100" anchor="ctr"/>
            <a:lstStyle>
              <a:lvl1pPr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s-UY" sz="1800" b="1">
                  <a:solidFill>
                    <a:schemeClr val="bg2"/>
                  </a:solidFill>
                </a:rPr>
                <a:t>CORTE</a:t>
              </a:r>
              <a:endParaRPr lang="en-US" altLang="es-UY" sz="1800" b="1">
                <a:solidFill>
                  <a:schemeClr val="bg2"/>
                </a:solidFill>
              </a:endParaRPr>
            </a:p>
          </p:txBody>
        </p:sp>
      </p:grpSp>
      <p:grpSp>
        <p:nvGrpSpPr>
          <p:cNvPr id="117765" name="Group 5"/>
          <p:cNvGrpSpPr/>
          <p:nvPr/>
        </p:nvGrpSpPr>
        <p:grpSpPr bwMode="auto">
          <a:xfrm>
            <a:off x="3352800" y="2743200"/>
            <a:ext cx="2438400" cy="914400"/>
            <a:chOff x="1201" y="1473"/>
            <a:chExt cx="606" cy="423"/>
          </a:xfrm>
        </p:grpSpPr>
        <p:sp>
          <p:nvSpPr>
            <p:cNvPr id="77856" name="Oval 6"/>
            <p:cNvSpPr>
              <a:spLocks noChangeArrowheads="1"/>
            </p:cNvSpPr>
            <p:nvPr/>
          </p:nvSpPr>
          <p:spPr bwMode="auto">
            <a:xfrm>
              <a:off x="1215" y="1519"/>
              <a:ext cx="592" cy="377"/>
            </a:xfrm>
            <a:prstGeom prst="ellipse">
              <a:avLst/>
            </a:prstGeom>
            <a:gradFill rotWithShape="0">
              <a:gsLst>
                <a:gs pos="0">
                  <a:srgbClr val="76762F"/>
                </a:gs>
                <a:gs pos="50000">
                  <a:srgbClr val="FFFF66"/>
                </a:gs>
                <a:gs pos="100000">
                  <a:srgbClr val="76762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76200" tIns="38100" rIns="76200" bIns="38100" anchor="ctr"/>
            <a:lstStyle>
              <a:lvl1pPr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s-UY" altLang="es-UY" sz="1300" b="1"/>
            </a:p>
          </p:txBody>
        </p:sp>
        <p:sp>
          <p:nvSpPr>
            <p:cNvPr id="77857" name="Oval 7"/>
            <p:cNvSpPr>
              <a:spLocks noChangeArrowheads="1"/>
            </p:cNvSpPr>
            <p:nvPr/>
          </p:nvSpPr>
          <p:spPr bwMode="auto">
            <a:xfrm>
              <a:off x="1201" y="1473"/>
              <a:ext cx="592" cy="377"/>
            </a:xfrm>
            <a:prstGeom prst="ellipse">
              <a:avLst/>
            </a:prstGeom>
            <a:gradFill rotWithShape="0">
              <a:gsLst>
                <a:gs pos="0">
                  <a:srgbClr val="76762F"/>
                </a:gs>
                <a:gs pos="50000">
                  <a:srgbClr val="FFFF66"/>
                </a:gs>
                <a:gs pos="100000">
                  <a:srgbClr val="76762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76200" tIns="38100" rIns="76200" bIns="38100" anchor="ctr"/>
            <a:lstStyle>
              <a:lvl1pPr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s-UY" sz="1800" b="1">
                  <a:solidFill>
                    <a:schemeClr val="bg2"/>
                  </a:solidFill>
                </a:rPr>
                <a:t>OPERADOR DE RED</a:t>
              </a:r>
              <a:endParaRPr lang="en-US" altLang="es-UY" sz="1800" b="1">
                <a:solidFill>
                  <a:schemeClr val="bg2"/>
                </a:solidFill>
              </a:endParaRPr>
            </a:p>
          </p:txBody>
        </p:sp>
      </p:grpSp>
      <p:grpSp>
        <p:nvGrpSpPr>
          <p:cNvPr id="117768" name="Group 8"/>
          <p:cNvGrpSpPr/>
          <p:nvPr/>
        </p:nvGrpSpPr>
        <p:grpSpPr bwMode="auto">
          <a:xfrm>
            <a:off x="3352800" y="4191000"/>
            <a:ext cx="2392363" cy="762000"/>
            <a:chOff x="1201" y="1473"/>
            <a:chExt cx="606" cy="423"/>
          </a:xfrm>
        </p:grpSpPr>
        <p:sp>
          <p:nvSpPr>
            <p:cNvPr id="77854" name="Oval 9"/>
            <p:cNvSpPr>
              <a:spLocks noChangeArrowheads="1"/>
            </p:cNvSpPr>
            <p:nvPr/>
          </p:nvSpPr>
          <p:spPr bwMode="auto">
            <a:xfrm>
              <a:off x="1215" y="1519"/>
              <a:ext cx="592" cy="377"/>
            </a:xfrm>
            <a:prstGeom prst="ellipse">
              <a:avLst/>
            </a:prstGeom>
            <a:gradFill rotWithShape="0">
              <a:gsLst>
                <a:gs pos="0">
                  <a:srgbClr val="76762F"/>
                </a:gs>
                <a:gs pos="50000">
                  <a:srgbClr val="FFFF66"/>
                </a:gs>
                <a:gs pos="100000">
                  <a:srgbClr val="76762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76200" tIns="38100" rIns="76200" bIns="38100" anchor="ctr"/>
            <a:lstStyle>
              <a:lvl1pPr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s-UY" altLang="es-UY" sz="1300" b="1"/>
            </a:p>
          </p:txBody>
        </p:sp>
        <p:sp>
          <p:nvSpPr>
            <p:cNvPr id="77855" name="Oval 10"/>
            <p:cNvSpPr>
              <a:spLocks noChangeArrowheads="1"/>
            </p:cNvSpPr>
            <p:nvPr/>
          </p:nvSpPr>
          <p:spPr bwMode="auto">
            <a:xfrm>
              <a:off x="1201" y="1473"/>
              <a:ext cx="592" cy="377"/>
            </a:xfrm>
            <a:prstGeom prst="ellipse">
              <a:avLst/>
            </a:prstGeom>
            <a:gradFill rotWithShape="0">
              <a:gsLst>
                <a:gs pos="0">
                  <a:srgbClr val="76762F"/>
                </a:gs>
                <a:gs pos="50000">
                  <a:srgbClr val="FFFF66"/>
                </a:gs>
                <a:gs pos="100000">
                  <a:srgbClr val="76762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76200" tIns="38100" rIns="76200" bIns="38100" anchor="ctr"/>
            <a:lstStyle>
              <a:lvl1pPr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s-UY" sz="1800" b="1">
                  <a:solidFill>
                    <a:schemeClr val="bg2"/>
                  </a:solidFill>
                </a:rPr>
                <a:t>COMPETIDORES</a:t>
              </a:r>
              <a:endParaRPr lang="en-US" altLang="es-UY" sz="1800" b="1">
                <a:solidFill>
                  <a:schemeClr val="bg2"/>
                </a:solidFill>
              </a:endParaRPr>
            </a:p>
          </p:txBody>
        </p:sp>
      </p:grpSp>
      <p:grpSp>
        <p:nvGrpSpPr>
          <p:cNvPr id="117771" name="Group 11"/>
          <p:cNvGrpSpPr/>
          <p:nvPr/>
        </p:nvGrpSpPr>
        <p:grpSpPr bwMode="auto">
          <a:xfrm>
            <a:off x="3429000" y="1219200"/>
            <a:ext cx="2297113" cy="685800"/>
            <a:chOff x="1201" y="1473"/>
            <a:chExt cx="606" cy="423"/>
          </a:xfrm>
        </p:grpSpPr>
        <p:sp>
          <p:nvSpPr>
            <p:cNvPr id="77852" name="Oval 12"/>
            <p:cNvSpPr>
              <a:spLocks noChangeArrowheads="1"/>
            </p:cNvSpPr>
            <p:nvPr/>
          </p:nvSpPr>
          <p:spPr bwMode="auto">
            <a:xfrm>
              <a:off x="1215" y="1519"/>
              <a:ext cx="592" cy="377"/>
            </a:xfrm>
            <a:prstGeom prst="ellipse">
              <a:avLst/>
            </a:prstGeom>
            <a:gradFill rotWithShape="0">
              <a:gsLst>
                <a:gs pos="0">
                  <a:srgbClr val="99FF99"/>
                </a:gs>
                <a:gs pos="100000">
                  <a:srgbClr val="477647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76200" tIns="38100" rIns="76200" bIns="38100" anchor="ctr"/>
            <a:lstStyle>
              <a:lvl1pPr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s-UY" altLang="es-UY" sz="1300" b="1"/>
            </a:p>
          </p:txBody>
        </p:sp>
        <p:sp>
          <p:nvSpPr>
            <p:cNvPr id="77853" name="Oval 13"/>
            <p:cNvSpPr>
              <a:spLocks noChangeArrowheads="1"/>
            </p:cNvSpPr>
            <p:nvPr/>
          </p:nvSpPr>
          <p:spPr bwMode="auto">
            <a:xfrm>
              <a:off x="1201" y="1473"/>
              <a:ext cx="592" cy="377"/>
            </a:xfrm>
            <a:prstGeom prst="ellipse">
              <a:avLst/>
            </a:prstGeom>
            <a:gradFill rotWithShape="0">
              <a:gsLst>
                <a:gs pos="0">
                  <a:srgbClr val="99FF99"/>
                </a:gs>
                <a:gs pos="100000">
                  <a:srgbClr val="477647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76200" tIns="38100" rIns="76200" bIns="38100" anchor="ctr"/>
            <a:lstStyle>
              <a:lvl1pPr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s-UY" sz="1800" b="1">
                  <a:solidFill>
                    <a:schemeClr val="bg2"/>
                  </a:solidFill>
                </a:rPr>
                <a:t>REGULADOR</a:t>
              </a:r>
              <a:endParaRPr lang="en-US" altLang="es-UY" sz="1800" b="1">
                <a:solidFill>
                  <a:schemeClr val="bg2"/>
                </a:solidFill>
              </a:endParaRPr>
            </a:p>
          </p:txBody>
        </p:sp>
      </p:grpSp>
      <p:grpSp>
        <p:nvGrpSpPr>
          <p:cNvPr id="117774" name="Group 14"/>
          <p:cNvGrpSpPr/>
          <p:nvPr/>
        </p:nvGrpSpPr>
        <p:grpSpPr bwMode="auto">
          <a:xfrm>
            <a:off x="3276600" y="152400"/>
            <a:ext cx="2514600" cy="685800"/>
            <a:chOff x="1201" y="1473"/>
            <a:chExt cx="606" cy="423"/>
          </a:xfrm>
        </p:grpSpPr>
        <p:sp>
          <p:nvSpPr>
            <p:cNvPr id="77850" name="Oval 15"/>
            <p:cNvSpPr>
              <a:spLocks noChangeArrowheads="1"/>
            </p:cNvSpPr>
            <p:nvPr/>
          </p:nvSpPr>
          <p:spPr bwMode="auto">
            <a:xfrm>
              <a:off x="1215" y="1519"/>
              <a:ext cx="592" cy="377"/>
            </a:xfrm>
            <a:prstGeom prst="ellipse">
              <a:avLst/>
            </a:prstGeom>
            <a:gradFill rotWithShape="0">
              <a:gsLst>
                <a:gs pos="0">
                  <a:srgbClr val="5E4776"/>
                </a:gs>
                <a:gs pos="50000">
                  <a:srgbClr val="CC99FF"/>
                </a:gs>
                <a:gs pos="100000">
                  <a:srgbClr val="5E4776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76200" tIns="38100" rIns="76200" bIns="38100" anchor="ctr"/>
            <a:lstStyle>
              <a:lvl1pPr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s-UY" altLang="es-UY" sz="1300" b="1"/>
            </a:p>
          </p:txBody>
        </p:sp>
        <p:sp>
          <p:nvSpPr>
            <p:cNvPr id="77851" name="Oval 16"/>
            <p:cNvSpPr>
              <a:spLocks noChangeArrowheads="1"/>
            </p:cNvSpPr>
            <p:nvPr/>
          </p:nvSpPr>
          <p:spPr bwMode="auto">
            <a:xfrm>
              <a:off x="1201" y="1473"/>
              <a:ext cx="592" cy="377"/>
            </a:xfrm>
            <a:prstGeom prst="ellipse">
              <a:avLst/>
            </a:prstGeom>
            <a:gradFill rotWithShape="0">
              <a:gsLst>
                <a:gs pos="0">
                  <a:srgbClr val="5E4776"/>
                </a:gs>
                <a:gs pos="50000">
                  <a:srgbClr val="CC99FF"/>
                </a:gs>
                <a:gs pos="100000">
                  <a:srgbClr val="5E4776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76200" tIns="38100" rIns="76200" bIns="38100" anchor="ctr"/>
            <a:lstStyle>
              <a:lvl1pPr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57555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defTabSz="757555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s-UY" sz="1800" b="1">
                  <a:solidFill>
                    <a:schemeClr val="bg2"/>
                  </a:solidFill>
                </a:rPr>
                <a:t>SOCIEDAD</a:t>
              </a:r>
              <a:endParaRPr lang="en-US" altLang="es-UY" sz="1800" b="1">
                <a:solidFill>
                  <a:schemeClr val="bg2"/>
                </a:solidFill>
              </a:endParaRPr>
            </a:p>
          </p:txBody>
        </p:sp>
      </p:grpSp>
      <p:sp>
        <p:nvSpPr>
          <p:cNvPr id="117777" name="AutoShape 17"/>
          <p:cNvSpPr>
            <a:spLocks noChangeArrowheads="1"/>
          </p:cNvSpPr>
          <p:nvPr/>
        </p:nvSpPr>
        <p:spPr bwMode="auto">
          <a:xfrm rot="5401983">
            <a:off x="3600450" y="2190750"/>
            <a:ext cx="723900" cy="304800"/>
          </a:xfrm>
          <a:prstGeom prst="rightArrow">
            <a:avLst>
              <a:gd name="adj1" fmla="val 50000"/>
              <a:gd name="adj2" fmla="val 59375"/>
            </a:avLst>
          </a:prstGeom>
          <a:solidFill>
            <a:srgbClr val="330066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550" tIns="41275" rIns="82550" bIns="41275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UY" altLang="es-UY"/>
          </a:p>
        </p:txBody>
      </p:sp>
      <p:sp>
        <p:nvSpPr>
          <p:cNvPr id="117778" name="AutoShape 18"/>
          <p:cNvSpPr>
            <a:spLocks noChangeArrowheads="1"/>
          </p:cNvSpPr>
          <p:nvPr/>
        </p:nvSpPr>
        <p:spPr bwMode="auto">
          <a:xfrm rot="5401983">
            <a:off x="4743450" y="2190750"/>
            <a:ext cx="723900" cy="304800"/>
          </a:xfrm>
          <a:prstGeom prst="rightArrow">
            <a:avLst>
              <a:gd name="adj1" fmla="val 50000"/>
              <a:gd name="adj2" fmla="val 59375"/>
            </a:avLst>
          </a:prstGeom>
          <a:solidFill>
            <a:srgbClr val="330066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550" tIns="41275" rIns="82550" bIns="41275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UY" altLang="es-UY"/>
          </a:p>
        </p:txBody>
      </p:sp>
      <p:sp>
        <p:nvSpPr>
          <p:cNvPr id="117779" name="AutoShape 19"/>
          <p:cNvSpPr>
            <a:spLocks noChangeArrowheads="1"/>
          </p:cNvSpPr>
          <p:nvPr/>
        </p:nvSpPr>
        <p:spPr bwMode="auto">
          <a:xfrm rot="5401983">
            <a:off x="3790950" y="895350"/>
            <a:ext cx="342900" cy="304800"/>
          </a:xfrm>
          <a:prstGeom prst="rightArrow">
            <a:avLst>
              <a:gd name="adj1" fmla="val 50000"/>
              <a:gd name="adj2" fmla="val 28125"/>
            </a:avLst>
          </a:prstGeom>
          <a:solidFill>
            <a:srgbClr val="330066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550" tIns="41275" rIns="82550" bIns="41275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UY" altLang="es-UY"/>
          </a:p>
        </p:txBody>
      </p:sp>
      <p:sp>
        <p:nvSpPr>
          <p:cNvPr id="117780" name="AutoShape 20"/>
          <p:cNvSpPr>
            <a:spLocks noChangeArrowheads="1"/>
          </p:cNvSpPr>
          <p:nvPr/>
        </p:nvSpPr>
        <p:spPr bwMode="auto">
          <a:xfrm rot="5401983">
            <a:off x="4953000" y="914400"/>
            <a:ext cx="304800" cy="304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330066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550" tIns="41275" rIns="82550" bIns="41275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UY" altLang="es-UY"/>
          </a:p>
        </p:txBody>
      </p:sp>
      <p:sp>
        <p:nvSpPr>
          <p:cNvPr id="117781" name="AutoShape 21"/>
          <p:cNvSpPr>
            <a:spLocks noChangeArrowheads="1"/>
          </p:cNvSpPr>
          <p:nvPr/>
        </p:nvSpPr>
        <p:spPr bwMode="auto">
          <a:xfrm rot="5401983">
            <a:off x="3712369" y="3752056"/>
            <a:ext cx="495300" cy="306388"/>
          </a:xfrm>
          <a:prstGeom prst="rightArrow">
            <a:avLst>
              <a:gd name="adj1" fmla="val 50000"/>
              <a:gd name="adj2" fmla="val 40414"/>
            </a:avLst>
          </a:prstGeom>
          <a:solidFill>
            <a:srgbClr val="330066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550" tIns="41275" rIns="82550" bIns="41275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UY" altLang="es-UY"/>
          </a:p>
        </p:txBody>
      </p:sp>
      <p:sp>
        <p:nvSpPr>
          <p:cNvPr id="117782" name="AutoShape 22"/>
          <p:cNvSpPr>
            <a:spLocks noChangeArrowheads="1"/>
          </p:cNvSpPr>
          <p:nvPr/>
        </p:nvSpPr>
        <p:spPr bwMode="auto">
          <a:xfrm rot="5401983">
            <a:off x="4932363" y="3752850"/>
            <a:ext cx="495300" cy="304800"/>
          </a:xfrm>
          <a:prstGeom prst="rightArrow">
            <a:avLst>
              <a:gd name="adj1" fmla="val 50000"/>
              <a:gd name="adj2" fmla="val 40625"/>
            </a:avLst>
          </a:prstGeom>
          <a:solidFill>
            <a:srgbClr val="330066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550" tIns="41275" rIns="82550" bIns="41275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UY" altLang="es-UY"/>
          </a:p>
        </p:txBody>
      </p:sp>
      <p:sp>
        <p:nvSpPr>
          <p:cNvPr id="117783" name="AutoShape 23"/>
          <p:cNvSpPr>
            <a:spLocks noChangeArrowheads="1"/>
          </p:cNvSpPr>
          <p:nvPr/>
        </p:nvSpPr>
        <p:spPr bwMode="auto">
          <a:xfrm rot="5401983">
            <a:off x="3676650" y="5086350"/>
            <a:ext cx="571500" cy="304800"/>
          </a:xfrm>
          <a:prstGeom prst="rightArrow">
            <a:avLst>
              <a:gd name="adj1" fmla="val 50000"/>
              <a:gd name="adj2" fmla="val 46875"/>
            </a:avLst>
          </a:prstGeom>
          <a:solidFill>
            <a:srgbClr val="330066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550" tIns="41275" rIns="82550" bIns="41275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UY" altLang="es-UY"/>
          </a:p>
        </p:txBody>
      </p:sp>
      <p:sp>
        <p:nvSpPr>
          <p:cNvPr id="117784" name="AutoShape 24"/>
          <p:cNvSpPr>
            <a:spLocks noChangeArrowheads="1"/>
          </p:cNvSpPr>
          <p:nvPr/>
        </p:nvSpPr>
        <p:spPr bwMode="auto">
          <a:xfrm rot="5401983">
            <a:off x="4895850" y="5086350"/>
            <a:ext cx="571500" cy="304800"/>
          </a:xfrm>
          <a:prstGeom prst="rightArrow">
            <a:avLst>
              <a:gd name="adj1" fmla="val 50000"/>
              <a:gd name="adj2" fmla="val 46875"/>
            </a:avLst>
          </a:prstGeom>
          <a:solidFill>
            <a:srgbClr val="330066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550" tIns="41275" rIns="82550" bIns="41275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UY" altLang="es-UY"/>
          </a:p>
        </p:txBody>
      </p:sp>
      <p:sp>
        <p:nvSpPr>
          <p:cNvPr id="77839" name="Text Box 25"/>
          <p:cNvSpPr txBox="1">
            <a:spLocks noChangeArrowheads="1"/>
          </p:cNvSpPr>
          <p:nvPr/>
        </p:nvSpPr>
        <p:spPr bwMode="auto">
          <a:xfrm>
            <a:off x="168275" y="152400"/>
            <a:ext cx="3108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>
                <a:solidFill>
                  <a:schemeClr val="tx2"/>
                </a:solidFill>
              </a:rPr>
              <a:t>REGULACIÓN DURA</a:t>
            </a:r>
            <a:endParaRPr lang="es-ES" altLang="es-UY">
              <a:solidFill>
                <a:schemeClr val="tx2"/>
              </a:solidFill>
            </a:endParaRPr>
          </a:p>
        </p:txBody>
      </p:sp>
      <p:sp>
        <p:nvSpPr>
          <p:cNvPr id="77840" name="Text Box 26"/>
          <p:cNvSpPr txBox="1">
            <a:spLocks noChangeArrowheads="1"/>
          </p:cNvSpPr>
          <p:nvPr/>
        </p:nvSpPr>
        <p:spPr bwMode="auto">
          <a:xfrm>
            <a:off x="5759450" y="152400"/>
            <a:ext cx="3514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>
                <a:solidFill>
                  <a:schemeClr val="tx2"/>
                </a:solidFill>
              </a:rPr>
              <a:t>REGULACIÓN BLANDA</a:t>
            </a:r>
            <a:endParaRPr lang="es-ES" altLang="es-UY">
              <a:solidFill>
                <a:schemeClr val="tx2"/>
              </a:solidFill>
            </a:endParaRPr>
          </a:p>
        </p:txBody>
      </p:sp>
      <p:sp>
        <p:nvSpPr>
          <p:cNvPr id="77841" name="Text Box 27"/>
          <p:cNvSpPr txBox="1">
            <a:spLocks noChangeArrowheads="1"/>
          </p:cNvSpPr>
          <p:nvPr/>
        </p:nvSpPr>
        <p:spPr bwMode="auto">
          <a:xfrm>
            <a:off x="762000" y="803275"/>
            <a:ext cx="2189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/>
              <a:t>Presupuesto alto</a:t>
            </a:r>
            <a:endParaRPr lang="es-ES" altLang="es-UY"/>
          </a:p>
        </p:txBody>
      </p:sp>
      <p:sp>
        <p:nvSpPr>
          <p:cNvPr id="77842" name="Text Box 28"/>
          <p:cNvSpPr txBox="1">
            <a:spLocks noChangeArrowheads="1"/>
          </p:cNvSpPr>
          <p:nvPr/>
        </p:nvSpPr>
        <p:spPr bwMode="auto">
          <a:xfrm>
            <a:off x="6276975" y="762000"/>
            <a:ext cx="2257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/>
              <a:t>Presupuesto bajo</a:t>
            </a:r>
            <a:endParaRPr lang="es-ES" altLang="es-UY"/>
          </a:p>
        </p:txBody>
      </p:sp>
      <p:sp>
        <p:nvSpPr>
          <p:cNvPr id="77843" name="Text Box 29"/>
          <p:cNvSpPr txBox="1">
            <a:spLocks noChangeArrowheads="1"/>
          </p:cNvSpPr>
          <p:nvPr/>
        </p:nvSpPr>
        <p:spPr bwMode="auto">
          <a:xfrm>
            <a:off x="455613" y="1524000"/>
            <a:ext cx="2744787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/>
              <a:t>Una industria</a:t>
            </a:r>
            <a:endParaRPr lang="es-MX" altLang="es-UY"/>
          </a:p>
          <a:p>
            <a:pPr eaLnBrk="1" hangingPunct="1"/>
            <a:r>
              <a:rPr lang="es-MX" altLang="es-UY"/>
              <a:t>Mejor informado</a:t>
            </a:r>
            <a:endParaRPr lang="es-MX" altLang="es-UY"/>
          </a:p>
          <a:p>
            <a:pPr eaLnBrk="1" hangingPunct="1"/>
            <a:r>
              <a:rPr lang="es-MX" altLang="es-UY"/>
              <a:t>Agenda saliente</a:t>
            </a:r>
            <a:endParaRPr lang="es-MX" altLang="es-UY"/>
          </a:p>
          <a:p>
            <a:pPr eaLnBrk="1" hangingPunct="1"/>
            <a:r>
              <a:rPr lang="es-MX" altLang="es-UY"/>
              <a:t>Fija precio de acceso</a:t>
            </a:r>
            <a:endParaRPr lang="es-ES" altLang="es-UY"/>
          </a:p>
        </p:txBody>
      </p:sp>
      <p:sp>
        <p:nvSpPr>
          <p:cNvPr id="77844" name="Text Box 30"/>
          <p:cNvSpPr txBox="1">
            <a:spLocks noChangeArrowheads="1"/>
          </p:cNvSpPr>
          <p:nvPr/>
        </p:nvSpPr>
        <p:spPr bwMode="auto">
          <a:xfrm>
            <a:off x="6170613" y="1447800"/>
            <a:ext cx="2592387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/>
              <a:t>Varias industrias</a:t>
            </a:r>
            <a:endParaRPr lang="es-MX" altLang="es-UY"/>
          </a:p>
          <a:p>
            <a:pPr eaLnBrk="1" hangingPunct="1"/>
            <a:r>
              <a:rPr lang="es-MX" altLang="es-UY"/>
              <a:t>Peor informado</a:t>
            </a:r>
            <a:endParaRPr lang="es-MX" altLang="es-UY"/>
          </a:p>
          <a:p>
            <a:pPr eaLnBrk="1" hangingPunct="1"/>
            <a:r>
              <a:rPr lang="es-MX" altLang="es-UY"/>
              <a:t>Agenda no saliente</a:t>
            </a:r>
            <a:endParaRPr lang="es-MX" altLang="es-UY"/>
          </a:p>
          <a:p>
            <a:pPr eaLnBrk="1" hangingPunct="1"/>
            <a:r>
              <a:rPr lang="es-MX" altLang="es-UY"/>
              <a:t>Amenaza intervenir</a:t>
            </a:r>
            <a:endParaRPr lang="es-ES" altLang="es-UY"/>
          </a:p>
        </p:txBody>
      </p:sp>
      <p:sp>
        <p:nvSpPr>
          <p:cNvPr id="77845" name="Text Box 31"/>
          <p:cNvSpPr txBox="1">
            <a:spLocks noChangeArrowheads="1"/>
          </p:cNvSpPr>
          <p:nvPr/>
        </p:nvSpPr>
        <p:spPr bwMode="auto">
          <a:xfrm>
            <a:off x="838200" y="3546475"/>
            <a:ext cx="21812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/>
              <a:t>Averso al riesgo</a:t>
            </a:r>
            <a:endParaRPr lang="es-MX" altLang="es-UY"/>
          </a:p>
          <a:p>
            <a:pPr eaLnBrk="1" hangingPunct="1"/>
            <a:r>
              <a:rPr lang="es-MX" altLang="es-UY"/>
              <a:t>Reporta costos</a:t>
            </a:r>
            <a:endParaRPr lang="es-ES" altLang="es-UY"/>
          </a:p>
        </p:txBody>
      </p:sp>
      <p:sp>
        <p:nvSpPr>
          <p:cNvPr id="77846" name="Text Box 32"/>
          <p:cNvSpPr txBox="1">
            <a:spLocks noChangeArrowheads="1"/>
          </p:cNvSpPr>
          <p:nvPr/>
        </p:nvSpPr>
        <p:spPr bwMode="auto">
          <a:xfrm>
            <a:off x="6073775" y="3505200"/>
            <a:ext cx="27447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/>
              <a:t>Averso al riesgo</a:t>
            </a:r>
            <a:endParaRPr lang="es-MX" altLang="es-UY"/>
          </a:p>
          <a:p>
            <a:pPr eaLnBrk="1" hangingPunct="1"/>
            <a:r>
              <a:rPr lang="es-MX" altLang="es-UY"/>
              <a:t>Fija precio de acceso</a:t>
            </a:r>
            <a:endParaRPr lang="es-ES" altLang="es-UY"/>
          </a:p>
        </p:txBody>
      </p:sp>
      <p:sp>
        <p:nvSpPr>
          <p:cNvPr id="77847" name="Text Box 33"/>
          <p:cNvSpPr txBox="1">
            <a:spLocks noChangeArrowheads="1"/>
          </p:cNvSpPr>
          <p:nvPr/>
        </p:nvSpPr>
        <p:spPr bwMode="auto">
          <a:xfrm>
            <a:off x="914400" y="4953000"/>
            <a:ext cx="2000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/>
              <a:t>Deciden litigio</a:t>
            </a:r>
            <a:endParaRPr lang="es-ES" altLang="es-UY"/>
          </a:p>
        </p:txBody>
      </p:sp>
      <p:sp>
        <p:nvSpPr>
          <p:cNvPr id="77848" name="Text Box 34"/>
          <p:cNvSpPr txBox="1">
            <a:spLocks noChangeArrowheads="1"/>
          </p:cNvSpPr>
          <p:nvPr/>
        </p:nvSpPr>
        <p:spPr bwMode="auto">
          <a:xfrm>
            <a:off x="3198813" y="6324600"/>
            <a:ext cx="2744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/>
              <a:t>Fija precio de acceso</a:t>
            </a:r>
            <a:endParaRPr lang="es-ES" altLang="es-UY"/>
          </a:p>
        </p:txBody>
      </p:sp>
      <p:sp>
        <p:nvSpPr>
          <p:cNvPr id="77849" name="Text Box 35"/>
          <p:cNvSpPr txBox="1">
            <a:spLocks noChangeArrowheads="1"/>
          </p:cNvSpPr>
          <p:nvPr/>
        </p:nvSpPr>
        <p:spPr bwMode="auto">
          <a:xfrm>
            <a:off x="6400800" y="4953000"/>
            <a:ext cx="2000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/>
              <a:t>Deciden litigio</a:t>
            </a:r>
            <a:endParaRPr lang="es-ES" altLang="es-UY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1029"/>
          <p:cNvSpPr>
            <a:spLocks noChangeArrowheads="1"/>
          </p:cNvSpPr>
          <p:nvPr/>
        </p:nvSpPr>
        <p:spPr bwMode="auto">
          <a:xfrm>
            <a:off x="990600" y="1922463"/>
            <a:ext cx="8077200" cy="447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buFontTx/>
              <a:buChar char="•"/>
            </a:pPr>
            <a:r>
              <a:rPr lang="en-US" altLang="es-UY" sz="3200">
                <a:cs typeface="Times New Roman" panose="02020603050405020304" pitchFamily="18" charset="0"/>
              </a:rPr>
              <a:t> Acceso:</a:t>
            </a:r>
            <a:endParaRPr lang="en-US" altLang="es-UY" sz="3200">
              <a:cs typeface="Times New Roman" panose="02020603050405020304" pitchFamily="18" charset="0"/>
            </a:endParaRPr>
          </a:p>
          <a:p>
            <a:pPr lvl="1" algn="l" eaLnBrk="1" hangingPunct="1">
              <a:buFontTx/>
              <a:buChar char="•"/>
            </a:pPr>
            <a:r>
              <a:rPr lang="en-US" altLang="es-UY" sz="3200">
                <a:cs typeface="Times New Roman" panose="02020603050405020304" pitchFamily="18" charset="0"/>
              </a:rPr>
              <a:t> Precio = </a:t>
            </a:r>
            <a:r>
              <a:rPr lang="en-US" altLang="es-UY" sz="3200" i="1">
                <a:cs typeface="Times New Roman" panose="02020603050405020304" pitchFamily="18" charset="0"/>
              </a:rPr>
              <a:t>A</a:t>
            </a:r>
            <a:endParaRPr lang="en-US" altLang="es-UY" sz="3200" i="1">
              <a:cs typeface="Times New Roman" panose="02020603050405020304" pitchFamily="18" charset="0"/>
            </a:endParaRPr>
          </a:p>
          <a:p>
            <a:pPr lvl="1" algn="l" eaLnBrk="1" hangingPunct="1">
              <a:buFontTx/>
              <a:buChar char="•"/>
            </a:pPr>
            <a:r>
              <a:rPr lang="en-US" altLang="es-UY" sz="3200">
                <a:cs typeface="Times New Roman" panose="02020603050405020304" pitchFamily="18" charset="0"/>
              </a:rPr>
              <a:t> Costo marginal = </a:t>
            </a:r>
            <a:r>
              <a:rPr lang="en-US" altLang="es-UY" sz="3200" i="1"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s-UY" sz="3200">
                <a:cs typeface="Times New Roman" panose="02020603050405020304" pitchFamily="18" charset="0"/>
              </a:rPr>
              <a:t>, con</a:t>
            </a:r>
            <a:r>
              <a:rPr lang="en-US" altLang="es-UY" sz="3200" i="1">
                <a:cs typeface="Times New Roman" panose="02020603050405020304" pitchFamily="18" charset="0"/>
                <a:sym typeface="Symbol" panose="05050102010706020507" pitchFamily="18" charset="2"/>
              </a:rPr>
              <a:t> f</a:t>
            </a:r>
            <a:r>
              <a:rPr lang="en-US" altLang="es-UY" sz="3200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s-UY" sz="3200" i="1"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s-UY" sz="3200">
                <a:cs typeface="Times New Roman" panose="02020603050405020304" pitchFamily="18" charset="0"/>
              </a:rPr>
              <a:t>),</a:t>
            </a:r>
            <a:r>
              <a:rPr lang="en-US" altLang="es-UY" sz="3200" i="1">
                <a:cs typeface="Times New Roman" panose="02020603050405020304" pitchFamily="18" charset="0"/>
                <a:sym typeface="Symbol" panose="05050102010706020507" pitchFamily="18" charset="2"/>
              </a:rPr>
              <a:t> F</a:t>
            </a:r>
            <a:r>
              <a:rPr lang="en-US" altLang="es-UY" sz="3200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s-UY" sz="3200" i="1"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s-UY" sz="3200">
                <a:cs typeface="Times New Roman" panose="02020603050405020304" pitchFamily="18" charset="0"/>
              </a:rPr>
              <a:t>)</a:t>
            </a:r>
            <a:endParaRPr lang="en-US" altLang="es-UY" sz="3200">
              <a:cs typeface="Times New Roman" panose="02020603050405020304" pitchFamily="18" charset="0"/>
            </a:endParaRPr>
          </a:p>
          <a:p>
            <a:pPr lvl="1" algn="l" eaLnBrk="1" hangingPunct="1">
              <a:buFontTx/>
              <a:buChar char="•"/>
            </a:pPr>
            <a:endParaRPr lang="en-US" altLang="es-UY" sz="3200" i="1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>
              <a:buFontTx/>
              <a:buChar char="•"/>
            </a:pPr>
            <a:r>
              <a:rPr lang="en-US" altLang="es-UY" sz="3200" i="1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s-UY" sz="3200">
                <a:cs typeface="Times New Roman" panose="02020603050405020304" pitchFamily="18" charset="0"/>
                <a:sym typeface="Symbol" panose="05050102010706020507" pitchFamily="18" charset="2"/>
              </a:rPr>
              <a:t>Actividades competitivas: </a:t>
            </a:r>
            <a:r>
              <a:rPr lang="en-US" altLang="es-UY" sz="3200" i="1"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es-UY" sz="3200">
                <a:cs typeface="Times New Roman" panose="02020603050405020304" pitchFamily="18" charset="0"/>
                <a:sym typeface="Symbol" panose="05050102010706020507" pitchFamily="18" charset="2"/>
              </a:rPr>
              <a:t> entrantes</a:t>
            </a:r>
            <a:endParaRPr lang="en-US" altLang="es-UY" sz="3200" i="1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/>
            <a:r>
              <a:rPr lang="en-US" altLang="es-UY" sz="3200" i="1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es-UY" sz="3200" i="1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>
              <a:buFontTx/>
              <a:buChar char="•"/>
            </a:pPr>
            <a:r>
              <a:rPr lang="en-US" altLang="es-UY" sz="3200">
                <a:cs typeface="Times New Roman" panose="02020603050405020304" pitchFamily="18" charset="0"/>
                <a:sym typeface="Symbol" panose="05050102010706020507" pitchFamily="18" charset="2"/>
              </a:rPr>
              <a:t> Auditoría:</a:t>
            </a:r>
            <a:endParaRPr lang="en-US" altLang="es-UY" sz="320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 algn="just">
              <a:buFontTx/>
              <a:buChar char="•"/>
            </a:pPr>
            <a:r>
              <a:rPr lang="en-US" altLang="es-UY" sz="3200">
                <a:cs typeface="Times New Roman" panose="02020603050405020304" pitchFamily="18" charset="0"/>
                <a:sym typeface="Symbol" panose="05050102010706020507" pitchFamily="18" charset="2"/>
              </a:rPr>
              <a:t> Costo = </a:t>
            </a:r>
            <a:r>
              <a:rPr lang="en-US" altLang="es-UY" sz="3200" i="1"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endParaRPr lang="en-US" altLang="es-UY" sz="3200" i="1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 algn="just">
              <a:buFontTx/>
              <a:buChar char="•"/>
            </a:pPr>
            <a:r>
              <a:rPr lang="en-US" altLang="es-UY" sz="3200">
                <a:cs typeface="Times New Roman" panose="02020603050405020304" pitchFamily="18" charset="0"/>
                <a:sym typeface="Symbol" panose="05050102010706020507" pitchFamily="18" charset="2"/>
              </a:rPr>
              <a:t> Probabilidad = </a:t>
            </a:r>
            <a:r>
              <a:rPr lang="en-US" altLang="es-UY" sz="3200" i="1"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es-UY" sz="3200">
                <a:cs typeface="Times New Roman" panose="02020603050405020304" pitchFamily="18" charset="0"/>
              </a:rPr>
              <a:t>(</a:t>
            </a:r>
            <a:r>
              <a:rPr lang="en-US" altLang="es-UY" sz="3200" i="1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r>
              <a:rPr lang="en-US" altLang="es-UY" sz="320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s-UY" sz="3200" i="1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8553" name="Text Box 1033"/>
          <p:cNvSpPr txBox="1">
            <a:spLocks noChangeArrowheads="1"/>
          </p:cNvSpPr>
          <p:nvPr/>
        </p:nvSpPr>
        <p:spPr bwMode="auto">
          <a:xfrm>
            <a:off x="533400" y="457200"/>
            <a:ext cx="82296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3600" b="1">
                <a:solidFill>
                  <a:schemeClr val="tx2"/>
                </a:solidFill>
              </a:rPr>
              <a:t>MODELO BÁSICO</a:t>
            </a:r>
            <a:endParaRPr lang="es-MX" altLang="es-UY" sz="3600" b="1">
              <a:solidFill>
                <a:schemeClr val="tx2"/>
              </a:solidFill>
            </a:endParaRPr>
          </a:p>
          <a:p>
            <a:pPr eaLnBrk="1" hangingPunct="1"/>
            <a:r>
              <a:rPr lang="es-MX" altLang="es-UY" sz="3600" b="1">
                <a:solidFill>
                  <a:schemeClr val="tx2"/>
                </a:solidFill>
              </a:rPr>
              <a:t>Elección del arreglo regulatorio óptimo</a:t>
            </a:r>
            <a:endParaRPr lang="es-ES" altLang="es-UY" sz="3600" b="1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838200" y="2154238"/>
            <a:ext cx="7772400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buFontTx/>
              <a:buChar char="•"/>
            </a:pPr>
            <a:r>
              <a:rPr lang="en-US" altLang="es-UY" sz="3200">
                <a:cs typeface="Times New Roman" panose="02020603050405020304" pitchFamily="18" charset="0"/>
                <a:sym typeface="Symbol" panose="05050102010706020507" pitchFamily="18" charset="2"/>
              </a:rPr>
              <a:t> Litigio:</a:t>
            </a:r>
            <a:endParaRPr lang="en-US" altLang="es-UY" sz="320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 algn="just">
              <a:buFontTx/>
              <a:buChar char="•"/>
            </a:pPr>
            <a:r>
              <a:rPr lang="en-US" altLang="es-UY" sz="3200">
                <a:cs typeface="Times New Roman" panose="02020603050405020304" pitchFamily="18" charset="0"/>
                <a:sym typeface="Symbol" panose="05050102010706020507" pitchFamily="18" charset="2"/>
              </a:rPr>
              <a:t> Costo = </a:t>
            </a:r>
            <a:r>
              <a:rPr lang="en-US" altLang="es-UY" sz="3200" i="1"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es-UY" sz="3200">
                <a:cs typeface="Times New Roman" panose="02020603050405020304" pitchFamily="18" charset="0"/>
                <a:sym typeface="Symbol" panose="05050102010706020507" pitchFamily="18" charset="2"/>
              </a:rPr>
              <a:t>, con </a:t>
            </a:r>
            <a:r>
              <a:rPr lang="en-US" altLang="es-UY" sz="3200" i="1"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es-UY" sz="3200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s-UY" sz="3200" i="1"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es-UY" sz="320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s-UY" sz="320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 algn="just">
              <a:buFontTx/>
              <a:buChar char="•"/>
            </a:pPr>
            <a:r>
              <a:rPr lang="en-US" altLang="es-UY" sz="3200">
                <a:cs typeface="Times New Roman" panose="02020603050405020304" pitchFamily="18" charset="0"/>
                <a:sym typeface="Symbol" panose="05050102010706020507" pitchFamily="18" charset="2"/>
              </a:rPr>
              <a:t> Corte fija </a:t>
            </a:r>
            <a:r>
              <a:rPr lang="en-US" altLang="es-UY" sz="3200" i="1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es-UY" sz="3200"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es-UY" sz="3200" i="1"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en-US" altLang="es-UY" sz="3200">
                <a:cs typeface="Times New Roman" panose="02020603050405020304" pitchFamily="18" charset="0"/>
              </a:rPr>
              <a:t>, con P(</a:t>
            </a:r>
            <a:r>
              <a:rPr lang="en-US" altLang="es-UY" sz="3200" i="1"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en-US" altLang="es-UY" sz="3200">
                <a:cs typeface="Times New Roman" panose="02020603050405020304" pitchFamily="18" charset="0"/>
              </a:rPr>
              <a:t>)</a:t>
            </a:r>
            <a:endParaRPr lang="en-US" altLang="es-UY" sz="3200" i="1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>
              <a:buFontTx/>
              <a:buChar char="•"/>
            </a:pPr>
            <a:endParaRPr lang="en-US" altLang="es-UY" sz="3200" i="1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>
              <a:buFontTx/>
              <a:buChar char="•"/>
            </a:pPr>
            <a:r>
              <a:rPr lang="en-US" altLang="es-UY" sz="3200">
                <a:cs typeface="Times New Roman" panose="02020603050405020304" pitchFamily="18" charset="0"/>
                <a:sym typeface="Symbol" panose="05050102010706020507" pitchFamily="18" charset="2"/>
              </a:rPr>
              <a:t> Coeficiente de aversión al riesgo del monopolista: </a:t>
            </a:r>
            <a:r>
              <a:rPr lang="en-US" altLang="es-UY" sz="3200" i="1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endParaRPr lang="en-US" altLang="es-UY" sz="3200" i="1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>
              <a:buFontTx/>
              <a:buChar char="•"/>
            </a:pPr>
            <a:endParaRPr lang="en-US" altLang="es-UY" sz="3200">
              <a:cs typeface="Times New Roman" panose="02020603050405020304" pitchFamily="18" charset="0"/>
            </a:endParaRPr>
          </a:p>
          <a:p>
            <a:pPr algn="just">
              <a:buFontTx/>
              <a:buChar char="•"/>
            </a:pPr>
            <a:r>
              <a:rPr lang="en-US" altLang="es-UY" sz="3200">
                <a:cs typeface="Times New Roman" panose="02020603050405020304" pitchFamily="18" charset="0"/>
                <a:sym typeface="Symbol" panose="05050102010706020507" pitchFamily="18" charset="2"/>
              </a:rPr>
              <a:t> Parámetro de preocupación distributiva:</a:t>
            </a:r>
            <a:r>
              <a:rPr lang="en-US" altLang="es-UY" sz="3200" i="1">
                <a:cs typeface="Times New Roman" panose="02020603050405020304" pitchFamily="18" charset="0"/>
                <a:sym typeface="Symbol" panose="05050102010706020507" pitchFamily="18" charset="2"/>
              </a:rPr>
              <a:t> </a:t>
            </a:r>
            <a:endParaRPr lang="en-US" altLang="es-UY" sz="3200">
              <a:cs typeface="Times New Roman" panose="02020603050405020304" pitchFamily="18" charset="0"/>
            </a:endParaRPr>
          </a:p>
        </p:txBody>
      </p:sp>
      <p:sp>
        <p:nvSpPr>
          <p:cNvPr id="113671" name="Text Box 7"/>
          <p:cNvSpPr txBox="1">
            <a:spLocks noChangeArrowheads="1"/>
          </p:cNvSpPr>
          <p:nvPr/>
        </p:nvSpPr>
        <p:spPr bwMode="auto">
          <a:xfrm>
            <a:off x="533400" y="457200"/>
            <a:ext cx="82296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3600" b="1">
                <a:solidFill>
                  <a:schemeClr val="tx2"/>
                </a:solidFill>
              </a:rPr>
              <a:t>MODELO BÁSICO</a:t>
            </a:r>
            <a:endParaRPr lang="es-MX" altLang="es-UY" sz="3600" b="1">
              <a:solidFill>
                <a:schemeClr val="tx2"/>
              </a:solidFill>
            </a:endParaRPr>
          </a:p>
          <a:p>
            <a:pPr eaLnBrk="1" hangingPunct="1"/>
            <a:r>
              <a:rPr lang="es-MX" altLang="es-UY" sz="3600" b="1">
                <a:solidFill>
                  <a:schemeClr val="tx2"/>
                </a:solidFill>
              </a:rPr>
              <a:t>Elección del arreglo regulatorio óptimo</a:t>
            </a:r>
            <a:endParaRPr lang="es-ES" altLang="es-UY" sz="3600" b="1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1026"/>
          <p:cNvSpPr>
            <a:spLocks noChangeArrowheads="1"/>
          </p:cNvSpPr>
          <p:nvPr/>
        </p:nvSpPr>
        <p:spPr bwMode="auto">
          <a:xfrm>
            <a:off x="1143000" y="2154238"/>
            <a:ext cx="7467600" cy="3503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buFontTx/>
              <a:buChar char="•"/>
            </a:pPr>
            <a:r>
              <a:rPr lang="en-US" altLang="es-UY" sz="3200" i="1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s-UY" sz="3200">
                <a:cs typeface="Times New Roman" panose="02020603050405020304" pitchFamily="18" charset="0"/>
                <a:sym typeface="Symbol" panose="05050102010706020507" pitchFamily="18" charset="2"/>
              </a:rPr>
              <a:t>Agenda privada del regulador:</a:t>
            </a:r>
            <a:endParaRPr lang="en-US" altLang="es-UY" sz="320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>
              <a:buFontTx/>
              <a:buChar char="•"/>
            </a:pPr>
            <a:endParaRPr lang="en-US" altLang="es-UY" sz="320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 algn="just"/>
            <a:r>
              <a:rPr lang="en-US" altLang="es-UY" sz="3200" i="1">
                <a:cs typeface="Times New Roman" panose="02020603050405020304" pitchFamily="18" charset="0"/>
                <a:sym typeface="Symbol" panose="05050102010706020507" pitchFamily="18" charset="2"/>
              </a:rPr>
              <a:t>		 J(A,</a:t>
            </a:r>
            <a:r>
              <a:rPr lang="en-US" altLang="es-UY" sz="3200" i="1">
                <a:cs typeface="Times New Roman" panose="02020603050405020304" pitchFamily="18" charset="0"/>
              </a:rPr>
              <a:t>)</a:t>
            </a:r>
            <a:endParaRPr lang="en-US" altLang="es-UY" sz="3200" i="1">
              <a:cs typeface="Times New Roman" panose="02020603050405020304" pitchFamily="18" charset="0"/>
            </a:endParaRPr>
          </a:p>
          <a:p>
            <a:pPr algn="just">
              <a:buFontTx/>
              <a:buChar char="•"/>
            </a:pPr>
            <a:endParaRPr lang="en-US" altLang="es-UY" sz="320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>
              <a:buFontTx/>
              <a:buChar char="•"/>
            </a:pPr>
            <a:r>
              <a:rPr lang="en-US" altLang="es-UY" sz="3200">
                <a:cs typeface="Times New Roman" panose="02020603050405020304" pitchFamily="18" charset="0"/>
                <a:sym typeface="Symbol" panose="05050102010706020507" pitchFamily="18" charset="2"/>
              </a:rPr>
              <a:t> Asignación presupuestal: </a:t>
            </a:r>
            <a:r>
              <a:rPr lang="en-US" altLang="es-UY" sz="3200" i="1">
                <a:cs typeface="Times New Roman" panose="02020603050405020304" pitchFamily="18" charset="0"/>
                <a:sym typeface="Symbol" panose="05050102010706020507" pitchFamily="18" charset="2"/>
              </a:rPr>
              <a:t></a:t>
            </a:r>
            <a:endParaRPr lang="en-US" altLang="es-UY" sz="3200">
              <a:cs typeface="Times New Roman" panose="02020603050405020304" pitchFamily="18" charset="0"/>
            </a:endParaRPr>
          </a:p>
          <a:p>
            <a:pPr algn="just">
              <a:buFontTx/>
              <a:buChar char="•"/>
            </a:pPr>
            <a:endParaRPr lang="en-US" altLang="es-UY" sz="3200" i="1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>
              <a:buFontTx/>
              <a:buChar char="•"/>
            </a:pPr>
            <a:r>
              <a:rPr lang="en-US" altLang="es-UY" sz="3200">
                <a:cs typeface="Times New Roman" panose="02020603050405020304" pitchFamily="18" charset="0"/>
                <a:sym typeface="Symbol" panose="05050102010706020507" pitchFamily="18" charset="2"/>
              </a:rPr>
              <a:t> Costo social de recaudar fondos:</a:t>
            </a:r>
            <a:r>
              <a:rPr lang="en-US" altLang="es-UY" sz="3200" i="1">
                <a:cs typeface="Times New Roman" panose="02020603050405020304" pitchFamily="18" charset="0"/>
                <a:sym typeface="Symbol" panose="05050102010706020507" pitchFamily="18" charset="2"/>
              </a:rPr>
              <a:t> k</a:t>
            </a:r>
            <a:endParaRPr lang="en-US" altLang="es-UY" sz="320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4695" name="Text Box 1031"/>
          <p:cNvSpPr txBox="1">
            <a:spLocks noChangeArrowheads="1"/>
          </p:cNvSpPr>
          <p:nvPr/>
        </p:nvSpPr>
        <p:spPr bwMode="auto">
          <a:xfrm>
            <a:off x="533400" y="457200"/>
            <a:ext cx="82296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3600" b="1">
                <a:solidFill>
                  <a:schemeClr val="tx2"/>
                </a:solidFill>
              </a:rPr>
              <a:t>MODELO BÁSICO</a:t>
            </a:r>
            <a:endParaRPr lang="es-MX" altLang="es-UY" sz="3600" b="1">
              <a:solidFill>
                <a:schemeClr val="tx2"/>
              </a:solidFill>
            </a:endParaRPr>
          </a:p>
          <a:p>
            <a:pPr eaLnBrk="1" hangingPunct="1"/>
            <a:r>
              <a:rPr lang="es-MX" altLang="es-UY" sz="3600" b="1">
                <a:solidFill>
                  <a:schemeClr val="tx2"/>
                </a:solidFill>
              </a:rPr>
              <a:t>Elección del arreglo regulatorio óptimo</a:t>
            </a:r>
            <a:endParaRPr lang="es-ES" altLang="es-UY" sz="3600" b="1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ChangeArrowheads="1"/>
          </p:cNvSpPr>
          <p:nvPr/>
        </p:nvSpPr>
        <p:spPr bwMode="auto">
          <a:xfrm>
            <a:off x="533400" y="2154238"/>
            <a:ext cx="8077200" cy="2528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buFontTx/>
              <a:buChar char="•"/>
            </a:pPr>
            <a:r>
              <a:rPr lang="en-US" altLang="es-UY" sz="3200">
                <a:cs typeface="Times New Roman" panose="02020603050405020304" pitchFamily="18" charset="0"/>
                <a:sym typeface="Symbol" panose="05050102010706020507" pitchFamily="18" charset="2"/>
              </a:rPr>
              <a:t>Función de bienestar social:</a:t>
            </a:r>
            <a:endParaRPr lang="en-US" altLang="es-UY" sz="320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>
              <a:buFontTx/>
              <a:buChar char="•"/>
            </a:pPr>
            <a:endParaRPr lang="en-US" altLang="es-UY" sz="320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>
              <a:buFontTx/>
              <a:buChar char="•"/>
            </a:pPr>
            <a:endParaRPr lang="en-US" altLang="es-UY" sz="320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>
              <a:buFontTx/>
              <a:buChar char="•"/>
            </a:pPr>
            <a:endParaRPr lang="en-US" altLang="es-UY" sz="320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>
              <a:buFontTx/>
              <a:buChar char="•"/>
            </a:pPr>
            <a:r>
              <a:rPr lang="en-US" altLang="es-UY" sz="3200">
                <a:cs typeface="Times New Roman" panose="02020603050405020304" pitchFamily="18" charset="0"/>
                <a:sym typeface="Symbol" panose="05050102010706020507" pitchFamily="18" charset="2"/>
              </a:rPr>
              <a:t>Función objetivo del regulador: </a:t>
            </a:r>
            <a:endParaRPr lang="en-US" altLang="es-UY" sz="320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2120900" y="3160713"/>
          <a:ext cx="51943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8" name="Equation" r:id="rId1" imgW="2705100" imgH="254000" progId="Equation.DSMT4">
                  <p:embed/>
                </p:oleObj>
              </mc:Choice>
              <mc:Fallback>
                <p:oleObj name="Equation" r:id="rId1" imgW="27051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3160713"/>
                        <a:ext cx="519430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762000" y="5159375"/>
          <a:ext cx="80010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9" name="Equation" r:id="rId3" imgW="3949700" imgH="254000" progId="Equation.DSMT4">
                  <p:embed/>
                </p:oleObj>
              </mc:Choice>
              <mc:Fallback>
                <p:oleObj name="Equation" r:id="rId3" imgW="39497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59375"/>
                        <a:ext cx="80010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9" name="Text Box 7"/>
          <p:cNvSpPr txBox="1">
            <a:spLocks noChangeArrowheads="1"/>
          </p:cNvSpPr>
          <p:nvPr/>
        </p:nvSpPr>
        <p:spPr bwMode="auto">
          <a:xfrm>
            <a:off x="533400" y="457200"/>
            <a:ext cx="82296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3600" b="1">
                <a:solidFill>
                  <a:schemeClr val="tx2"/>
                </a:solidFill>
              </a:rPr>
              <a:t>MODELO BÁSICO</a:t>
            </a:r>
            <a:endParaRPr lang="es-MX" altLang="es-UY" sz="3600" b="1">
              <a:solidFill>
                <a:schemeClr val="tx2"/>
              </a:solidFill>
            </a:endParaRPr>
          </a:p>
          <a:p>
            <a:pPr eaLnBrk="1" hangingPunct="1"/>
            <a:r>
              <a:rPr lang="es-MX" altLang="es-UY" sz="3600" b="1">
                <a:solidFill>
                  <a:schemeClr val="tx2"/>
                </a:solidFill>
              </a:rPr>
              <a:t>Elección del arreglo regulatorio óptimo</a:t>
            </a:r>
            <a:endParaRPr lang="es-ES" altLang="es-UY" sz="3600" b="1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ChangeArrowheads="1"/>
          </p:cNvSpPr>
          <p:nvPr/>
        </p:nvSpPr>
        <p:spPr bwMode="auto">
          <a:xfrm>
            <a:off x="533400" y="2154238"/>
            <a:ext cx="8077200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buFontTx/>
              <a:buChar char="•"/>
            </a:pPr>
            <a:r>
              <a:rPr lang="en-US" altLang="es-UY" sz="3200">
                <a:cs typeface="Times New Roman" panose="02020603050405020304" pitchFamily="18" charset="0"/>
                <a:sym typeface="Symbol" panose="05050102010706020507" pitchFamily="18" charset="2"/>
              </a:rPr>
              <a:t> Revisión judicial si:</a:t>
            </a:r>
            <a:endParaRPr lang="en-US" altLang="es-UY" sz="320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/>
            <a:r>
              <a:rPr lang="en-US" altLang="es-UY" sz="320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es-UY" sz="320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/>
            <a:endParaRPr lang="en-US" altLang="es-UY" sz="320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/>
            <a:endParaRPr lang="en-US" altLang="es-UY" sz="320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/>
            <a:endParaRPr lang="en-US" altLang="es-UY" sz="3200">
              <a:cs typeface="Times New Roman" panose="02020603050405020304" pitchFamily="18" charset="0"/>
            </a:endParaRPr>
          </a:p>
          <a:p>
            <a:pPr algn="l">
              <a:buFontTx/>
              <a:buChar char="•"/>
            </a:pPr>
            <a:r>
              <a:rPr lang="en-US" altLang="es-UY" sz="3200">
                <a:cs typeface="Times New Roman" panose="02020603050405020304" pitchFamily="18" charset="0"/>
              </a:rPr>
              <a:t> Probabilidad de ir a la Corte:</a:t>
            </a:r>
            <a:r>
              <a:rPr lang="en-US" altLang="es-UY" sz="3200" i="1">
                <a:cs typeface="Times New Roman" panose="02020603050405020304" pitchFamily="18" charset="0"/>
              </a:rPr>
              <a:t> </a:t>
            </a:r>
            <a:r>
              <a:rPr lang="en-US" altLang="es-UY" sz="3200" i="1"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es-UY" sz="3200">
                <a:cs typeface="Times New Roman" panose="02020603050405020304" pitchFamily="18" charset="0"/>
                <a:sym typeface="Symbol" panose="05050102010706020507" pitchFamily="18" charset="2"/>
              </a:rPr>
              <a:t>(</a:t>
            </a:r>
            <a:r>
              <a:rPr lang="en-US" altLang="es-UY" sz="3200" i="1">
                <a:cs typeface="Times New Roman" panose="02020603050405020304" pitchFamily="18" charset="0"/>
              </a:rPr>
              <a:t>)</a:t>
            </a:r>
            <a:r>
              <a:rPr lang="es-ES" altLang="es-UY" sz="3200" i="1">
                <a:sym typeface="Symbol" panose="05050102010706020507" pitchFamily="18" charset="2"/>
              </a:rPr>
              <a:t> </a:t>
            </a:r>
            <a:endParaRPr lang="es-ES" altLang="es-UY" sz="3200" i="1">
              <a:sym typeface="Symbol" panose="05050102010706020507" pitchFamily="18" charset="2"/>
            </a:endParaRPr>
          </a:p>
        </p:txBody>
      </p:sp>
      <p:graphicFrame>
        <p:nvGraphicFramePr>
          <p:cNvPr id="82947" name="Object 6"/>
          <p:cNvGraphicFramePr>
            <a:graphicFrameLocks noChangeAspect="1"/>
          </p:cNvGraphicFramePr>
          <p:nvPr/>
        </p:nvGraphicFramePr>
        <p:xfrm>
          <a:off x="1600200" y="2898775"/>
          <a:ext cx="624840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0" name="Equation" r:id="rId1" imgW="2070100" imgH="431800" progId="Equation.DSMT4">
                  <p:embed/>
                </p:oleObj>
              </mc:Choice>
              <mc:Fallback>
                <p:oleObj name="Equation" r:id="rId1" imgW="20701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98775"/>
                        <a:ext cx="6248400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3" name="Text Box 7"/>
          <p:cNvSpPr txBox="1">
            <a:spLocks noChangeArrowheads="1"/>
          </p:cNvSpPr>
          <p:nvPr/>
        </p:nvSpPr>
        <p:spPr bwMode="auto">
          <a:xfrm>
            <a:off x="533400" y="457200"/>
            <a:ext cx="82296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3600" b="1">
                <a:solidFill>
                  <a:schemeClr val="tx2"/>
                </a:solidFill>
              </a:rPr>
              <a:t>MODELO BÁSICO</a:t>
            </a:r>
            <a:endParaRPr lang="es-MX" altLang="es-UY" sz="3600" b="1">
              <a:solidFill>
                <a:schemeClr val="tx2"/>
              </a:solidFill>
            </a:endParaRPr>
          </a:p>
          <a:p>
            <a:pPr eaLnBrk="1" hangingPunct="1"/>
            <a:r>
              <a:rPr lang="es-MX" altLang="es-UY" sz="3600" b="1">
                <a:solidFill>
                  <a:schemeClr val="tx2"/>
                </a:solidFill>
              </a:rPr>
              <a:t>Elección del arreglo regulatorio óptimo</a:t>
            </a:r>
            <a:endParaRPr lang="es-ES" altLang="es-UY" sz="3600" b="1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685800" y="1435100"/>
            <a:ext cx="7924800" cy="5015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en-US" altLang="es-UY" sz="3200">
                <a:cs typeface="Times New Roman" panose="02020603050405020304" pitchFamily="18" charset="0"/>
              </a:rPr>
              <a:t> ¿En qué casos puede ser conveniente dejar que el monopolista fije el precio de acceso?</a:t>
            </a:r>
            <a:endParaRPr lang="en-US" altLang="es-UY" sz="3200">
              <a:cs typeface="Times New Roman" panose="02020603050405020304" pitchFamily="18" charset="0"/>
            </a:endParaRPr>
          </a:p>
          <a:p>
            <a:pPr lvl="1" algn="l" eaLnBrk="1" hangingPunct="1">
              <a:buFontTx/>
              <a:buChar char="•"/>
            </a:pPr>
            <a:r>
              <a:rPr lang="en-US" altLang="es-UY" sz="3200">
                <a:cs typeface="Times New Roman" panose="02020603050405020304" pitchFamily="18" charset="0"/>
              </a:rPr>
              <a:t> Gran asimetría informacional con el regulador: competidores mejor informados</a:t>
            </a:r>
            <a:endParaRPr lang="en-US" altLang="es-UY" sz="3200">
              <a:cs typeface="Times New Roman" panose="02020603050405020304" pitchFamily="18" charset="0"/>
            </a:endParaRPr>
          </a:p>
          <a:p>
            <a:pPr lvl="1" algn="l">
              <a:buFontTx/>
              <a:buChar char="•"/>
            </a:pPr>
            <a:r>
              <a:rPr lang="en-US" altLang="es-UY" sz="3200">
                <a:cs typeface="Times New Roman" panose="02020603050405020304" pitchFamily="18" charset="0"/>
                <a:sym typeface="Symbol" panose="05050102010706020507" pitchFamily="18" charset="2"/>
              </a:rPr>
              <a:t> Agenda privada del regulador excesivamente expropiatoria</a:t>
            </a:r>
            <a:endParaRPr lang="en-US" altLang="es-UY" sz="320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 algn="just">
              <a:buFontTx/>
              <a:buChar char="•"/>
            </a:pPr>
            <a:r>
              <a:rPr lang="en-US" altLang="es-UY" sz="3200">
                <a:cs typeface="Times New Roman" panose="02020603050405020304" pitchFamily="18" charset="0"/>
                <a:sym typeface="Symbol" panose="05050102010706020507" pitchFamily="18" charset="2"/>
              </a:rPr>
              <a:t> Altos costos sociales de recaudar fondos</a:t>
            </a:r>
            <a:endParaRPr lang="en-US" altLang="es-UY" sz="320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 algn="just">
              <a:buFontTx/>
              <a:buChar char="•"/>
            </a:pPr>
            <a:r>
              <a:rPr lang="en-US" altLang="es-UY" sz="3200">
                <a:cs typeface="Times New Roman" panose="02020603050405020304" pitchFamily="18" charset="0"/>
                <a:sym typeface="Symbol" panose="05050102010706020507" pitchFamily="18" charset="2"/>
              </a:rPr>
              <a:t> Altos costos sociales de litigar</a:t>
            </a:r>
            <a:endParaRPr lang="en-US" altLang="es-UY" sz="320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 algn="just">
              <a:buFontTx/>
              <a:buChar char="•"/>
            </a:pPr>
            <a:r>
              <a:rPr lang="en-US" altLang="es-UY" sz="3200">
                <a:cs typeface="Times New Roman" panose="02020603050405020304" pitchFamily="18" charset="0"/>
                <a:sym typeface="Symbol" panose="05050102010706020507" pitchFamily="18" charset="2"/>
              </a:rPr>
              <a:t> Alto costo privado del regulador de ser llevado a corte</a:t>
            </a:r>
            <a:endParaRPr lang="en-US" altLang="es-UY" sz="320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1600200" y="457200"/>
            <a:ext cx="657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s-MX" altLang="es-UY" sz="3600" b="1">
                <a:solidFill>
                  <a:schemeClr val="tx2"/>
                </a:solidFill>
              </a:rPr>
              <a:t>PRINCIPALES RESULTADOS</a:t>
            </a:r>
            <a:endParaRPr lang="es-ES" altLang="es-UY" sz="3600" b="1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3970" name="Rectangle 2"/>
              <p:cNvSpPr>
                <a:spLocks noChangeArrowheads="1"/>
              </p:cNvSpPr>
              <p:nvPr/>
            </p:nvSpPr>
            <p:spPr bwMode="auto">
              <a:xfrm>
                <a:off x="395536" y="1556792"/>
                <a:ext cx="8431088" cy="48955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Char char="•"/>
                </a:pP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Primer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óptimo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:</a:t>
                </a:r>
                <a:endParaRPr lang="en-US" altLang="es-UY" sz="1600" dirty="0">
                  <a:solidFill>
                    <a:srgbClr val="FFFFCC"/>
                  </a:solidFill>
                  <a:cs typeface="Times New Roman" pitchFamily="18" charset="0"/>
                </a:endParaRPr>
              </a:p>
              <a:p>
                <a:pPr algn="just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Char char="•"/>
                </a:pPr>
                <a:endParaRPr lang="en-US" altLang="es-UY" sz="3200" dirty="0" smtClean="0">
                  <a:solidFill>
                    <a:srgbClr val="FFFFCC"/>
                  </a:solidFill>
                  <a:cs typeface="Times New Roman" pitchFamily="18" charset="0"/>
                </a:endParaRPr>
              </a:p>
              <a:p>
                <a:pPr algn="just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Char char="•"/>
                </a:pPr>
                <a:endParaRPr lang="en-US" altLang="es-UY" sz="3200" dirty="0">
                  <a:solidFill>
                    <a:srgbClr val="FFFFCC"/>
                  </a:solidFill>
                  <a:cs typeface="Times New Roman" pitchFamily="18" charset="0"/>
                </a:endParaRPr>
              </a:p>
              <a:p>
                <a:pPr algn="just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Char char="•"/>
                </a:pPr>
                <a:endParaRPr lang="en-US" altLang="es-UY" sz="1600" dirty="0" smtClean="0">
                  <a:solidFill>
                    <a:srgbClr val="FFFFCC"/>
                  </a:solidFill>
                  <a:cs typeface="Times New Roman" pitchFamily="18" charset="0"/>
                </a:endParaRPr>
              </a:p>
              <a:p>
                <a:pPr algn="just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Char char="•"/>
                </a:pP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Política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óptima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UY" sz="3200" i="1"/>
                        </m:ctrlPr>
                      </m:sSubPr>
                      <m:e>
                        <m:r>
                          <a:rPr lang="es-UY" sz="3200" i="1"/>
                          <m:t>𝑦</m:t>
                        </m:r>
                      </m:e>
                      <m:sub>
                        <m:r>
                          <a:rPr lang="es-UY" sz="3200" i="1"/>
                          <m:t>𝑡</m:t>
                        </m:r>
                      </m:sub>
                    </m:sSub>
                    <m:r>
                      <a:rPr lang="es-UY" sz="3200" i="1"/>
                      <m:t>=</m:t>
                    </m:r>
                    <m:sSup>
                      <m:sSupPr>
                        <m:ctrlPr>
                          <a:rPr lang="es-UY" sz="3200" i="1"/>
                        </m:ctrlPr>
                      </m:sSupPr>
                      <m:e>
                        <m:r>
                          <a:rPr lang="es-UY" sz="3200" i="1"/>
                          <m:t>𝑦</m:t>
                        </m:r>
                      </m:e>
                      <m:sup>
                        <m:r>
                          <a:rPr lang="es-UY" sz="3200" i="1"/>
                          <m:t>∗</m:t>
                        </m:r>
                      </m:sup>
                    </m:sSup>
                    <m:d>
                      <m:dPr>
                        <m:ctrlPr>
                          <a:rPr lang="es-UY" sz="3200" i="1"/>
                        </m:ctrlPr>
                      </m:dPr>
                      <m:e>
                        <m:sSub>
                          <m:sSubPr>
                            <m:ctrlPr>
                              <a:rPr lang="es-UY" sz="3200" i="1"/>
                            </m:ctrlPr>
                          </m:sSubPr>
                          <m:e>
                            <m:r>
                              <a:rPr lang="es-UY" sz="3200" i="1"/>
                              <m:t>𝜃</m:t>
                            </m:r>
                          </m:e>
                          <m:sub>
                            <m:r>
                              <a:rPr lang="es-UY" sz="3200" i="1"/>
                              <m:t>𝑡</m:t>
                            </m:r>
                          </m:sub>
                        </m:sSub>
                      </m:e>
                    </m:d>
                    <m:r>
                      <a:rPr lang="es-UY" sz="3200" i="1"/>
                      <m:t>=</m:t>
                    </m:r>
                    <m:sSub>
                      <m:sSubPr>
                        <m:ctrlPr>
                          <a:rPr lang="es-UY" sz="3200" i="1"/>
                        </m:ctrlPr>
                      </m:sSubPr>
                      <m:e>
                        <m:r>
                          <a:rPr lang="es-UY" sz="3200" i="1"/>
                          <m:t>𝜃</m:t>
                        </m:r>
                      </m:e>
                      <m:sub>
                        <m:r>
                          <a:rPr lang="es-UY" sz="3200" i="1"/>
                          <m:t>𝑡</m:t>
                        </m:r>
                      </m:sub>
                    </m:sSub>
                    <m:r>
                      <a:rPr lang="es-UY" sz="3200" i="1"/>
                      <m:t>     ∀</m:t>
                    </m:r>
                    <m:r>
                      <a:rPr lang="es-UY" sz="3200" i="1"/>
                      <m:t>𝑡</m:t>
                    </m:r>
                  </m:oMath>
                </a14:m>
                <a:endParaRPr lang="en-US" altLang="es-UY" sz="3200" dirty="0" smtClean="0">
                  <a:solidFill>
                    <a:srgbClr val="FFFFCC"/>
                  </a:solidFill>
                  <a:cs typeface="Times New Roman" pitchFamily="18" charset="0"/>
                </a:endParaRPr>
              </a:p>
              <a:p>
                <a:pPr algn="just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Char char="•"/>
                </a:pPr>
                <a:endParaRPr lang="en-US" altLang="es-UY" sz="3200" dirty="0" smtClean="0">
                  <a:solidFill>
                    <a:srgbClr val="FFFFCC"/>
                  </a:solidFill>
                  <a:cs typeface="Times New Roman" pitchFamily="18" charset="0"/>
                </a:endParaRPr>
              </a:p>
              <a:p>
                <a:pPr algn="just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Char char="•"/>
                </a:pP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Pérdidas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intertemporales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UY" sz="3200" i="1"/>
                        </m:ctrlPr>
                      </m:sSupPr>
                      <m:e>
                        <m:r>
                          <a:rPr lang="es-UY" sz="3200" i="1"/>
                          <m:t>𝑉</m:t>
                        </m:r>
                      </m:e>
                      <m:sup>
                        <m:r>
                          <a:rPr lang="es-UY" sz="3200" i="1"/>
                          <m:t>∗</m:t>
                        </m:r>
                      </m:sup>
                    </m:sSup>
                    <m:r>
                      <a:rPr lang="es-UY" sz="3200" i="1"/>
                      <m:t>=</m:t>
                    </m:r>
                    <m:f>
                      <m:fPr>
                        <m:ctrlPr>
                          <a:rPr lang="es-UY" sz="3200" i="1"/>
                        </m:ctrlPr>
                      </m:fPr>
                      <m:num>
                        <m:sSubSup>
                          <m:sSubSupPr>
                            <m:ctrlPr>
                              <a:rPr lang="es-UY" sz="3200" i="1"/>
                            </m:ctrlPr>
                          </m:sSubSupPr>
                          <m:e>
                            <m:r>
                              <a:rPr lang="es-UY" sz="3200" i="1"/>
                              <m:t>𝑦</m:t>
                            </m:r>
                          </m:e>
                          <m:sub>
                            <m:r>
                              <a:rPr lang="es-UY" sz="3200" i="1"/>
                              <m:t>𝐵</m:t>
                            </m:r>
                          </m:sub>
                          <m:sup>
                            <m:r>
                              <a:rPr lang="es-UY" sz="3200" i="1"/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s-UY" sz="3200" i="1"/>
                          <m:t>1−</m:t>
                        </m:r>
                        <m:r>
                          <a:rPr lang="es-UY" sz="3200" i="1"/>
                          <m:t>𝛿</m:t>
                        </m:r>
                      </m:den>
                    </m:f>
                  </m:oMath>
                </a14:m>
                <a:endParaRPr lang="en-US" altLang="es-UY" sz="3200" dirty="0">
                  <a:solidFill>
                    <a:srgbClr val="FFFFCC"/>
                  </a:solidFill>
                  <a:cs typeface="Times New Roman" pitchFamily="18" charset="0"/>
                </a:endParaRPr>
              </a:p>
              <a:p>
                <a:pPr algn="just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Char char="•"/>
                </a:pPr>
                <a:endParaRPr lang="en-US" altLang="es-UY" sz="1600" dirty="0">
                  <a:solidFill>
                    <a:srgbClr val="FFFFCC"/>
                  </a:solidFill>
                  <a:cs typeface="Times New Roman" pitchFamily="18" charset="0"/>
                </a:endParaRPr>
              </a:p>
              <a:p>
                <a:pPr algn="just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Char char="•"/>
                </a:pP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Flexibilidad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ante shocks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económicos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con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independencia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del shock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político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(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cooperación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) 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 </a:t>
                </a:r>
              </a:p>
            </p:txBody>
          </p:sp>
        </mc:Choice>
        <mc:Fallback>
          <p:sp>
            <p:nvSpPr>
              <p:cNvPr id="83970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1556792"/>
                <a:ext cx="8431088" cy="4895507"/>
              </a:xfrm>
              <a:prstGeom prst="rect">
                <a:avLst/>
              </a:prstGeom>
              <a:blipFill rotWithShape="1">
                <a:blip r:embed="rId1"/>
                <a:stretch>
                  <a:fillRect l="-1880" t="-1743" r="-1808" b="-311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s-UY">
                    <a:noFill/>
                  </a:rPr>
                  <a:t> </a:t>
                </a:r>
                <a:endParaRPr lang="es-UY">
                  <a:noFill/>
                </a:endParaRPr>
              </a:p>
            </p:txBody>
          </p:sp>
        </mc:Fallback>
      </mc:AlternateContent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685800" y="332656"/>
            <a:ext cx="806266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MX" altLang="es-UY" sz="3600" b="1" dirty="0" smtClean="0">
                <a:solidFill>
                  <a:srgbClr val="FFCC00"/>
                </a:solidFill>
              </a:rPr>
              <a:t>COOPERACIÓN Y POLÍTICAS PÚBLICAS: SPILLER Y TOMMASI</a:t>
            </a:r>
            <a:endParaRPr lang="es-ES" altLang="es-UY" sz="3600" b="1" dirty="0">
              <a:solidFill>
                <a:srgbClr val="FFCC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1 Rectángulo"/>
              <p:cNvSpPr/>
              <p:nvPr/>
            </p:nvSpPr>
            <p:spPr>
              <a:xfrm>
                <a:off x="677416" y="2132856"/>
                <a:ext cx="8143056" cy="10974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UY" sz="2400" b="1" i="1"/>
                        <m:t>𝑴𝒊𝒏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s-UY" sz="2400" b="1" i="1"/>
                          </m:ctrlPr>
                        </m:naryPr>
                        <m:sub>
                          <m:r>
                            <a:rPr lang="es-UY" sz="2400" b="1" i="1"/>
                            <m:t>𝒕</m:t>
                          </m:r>
                          <m:r>
                            <a:rPr lang="es-UY" sz="2400" b="1" i="1"/>
                            <m:t>=</m:t>
                          </m:r>
                          <m:r>
                            <a:rPr lang="es-UY" sz="2400" b="1" i="1"/>
                            <m:t>𝟎</m:t>
                          </m:r>
                        </m:sub>
                        <m:sup>
                          <m:r>
                            <a:rPr lang="es-UY" sz="2400" b="1" i="1"/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s-UY" sz="2400" b="1" i="1"/>
                              </m:ctrlPr>
                            </m:sSupPr>
                            <m:e>
                              <m:r>
                                <a:rPr lang="es-UY" sz="2400" b="1" i="1"/>
                                <m:t>𝜹</m:t>
                              </m:r>
                            </m:e>
                            <m:sup>
                              <m:r>
                                <a:rPr lang="es-UY" sz="2400" b="1" i="1"/>
                                <m:t>𝒕</m:t>
                              </m:r>
                            </m:sup>
                          </m:sSup>
                          <m:r>
                            <a:rPr lang="es-UY" sz="2400" b="1" i="1"/>
                            <m:t>𝑬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s-UY" sz="2400" b="1" i="1"/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s-UY" sz="2400" b="1" i="1"/>
                                  </m:ctrlPr>
                                </m:sSubPr>
                                <m:e>
                                  <m:r>
                                    <a:rPr lang="es-UY" sz="2400" b="1" i="1"/>
                                    <m:t>𝑳</m:t>
                                  </m:r>
                                </m:e>
                                <m:sub>
                                  <m:r>
                                    <a:rPr lang="es-UY" sz="2400" b="1" i="1"/>
                                    <m:t>𝑨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s-UY" sz="2400" b="1" i="1"/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s-UY" sz="2400" b="1" i="1"/>
                                      </m:ctrlPr>
                                    </m:sSubPr>
                                    <m:e>
                                      <m:r>
                                        <a:rPr lang="es-UY" sz="2400" b="1" i="1"/>
                                        <m:t>𝒚</m:t>
                                      </m:r>
                                    </m:e>
                                    <m:sub>
                                      <m:r>
                                        <a:rPr lang="es-UY" sz="2400" b="1" i="1"/>
                                        <m:t>𝒕</m:t>
                                      </m:r>
                                    </m:sub>
                                  </m:sSub>
                                  <m:r>
                                    <a:rPr lang="es-UY" sz="2400" b="1" i="1"/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s-UY" sz="2400" b="1" i="1"/>
                                      </m:ctrlPr>
                                    </m:sSubPr>
                                    <m:e>
                                      <m:r>
                                        <a:rPr lang="es-UY" sz="2400" b="1" i="1"/>
                                        <m:t>𝜽</m:t>
                                      </m:r>
                                    </m:e>
                                    <m:sub>
                                      <m:r>
                                        <a:rPr lang="es-UY" sz="2400" b="1" i="1"/>
                                        <m:t>𝒕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s-UY" sz="2400" b="1" i="1"/>
                                <m:t>+</m:t>
                              </m:r>
                              <m:sSub>
                                <m:sSubPr>
                                  <m:ctrlPr>
                                    <a:rPr lang="es-UY" sz="2400" b="1" i="1"/>
                                  </m:ctrlPr>
                                </m:sSubPr>
                                <m:e>
                                  <m:r>
                                    <a:rPr lang="es-UY" sz="2400" b="1" i="1"/>
                                    <m:t>𝑳</m:t>
                                  </m:r>
                                </m:e>
                                <m:sub>
                                  <m:r>
                                    <a:rPr lang="es-UY" sz="2400" b="1" i="1"/>
                                    <m:t>𝑩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s-UY" sz="2400" b="1" i="1"/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s-UY" sz="2400" b="1" i="1"/>
                                      </m:ctrlPr>
                                    </m:sSubPr>
                                    <m:e>
                                      <m:r>
                                        <a:rPr lang="es-UY" sz="2400" b="1" i="1"/>
                                        <m:t>𝒚</m:t>
                                      </m:r>
                                    </m:e>
                                    <m:sub>
                                      <m:r>
                                        <a:rPr lang="es-UY" sz="2400" b="1" i="1"/>
                                        <m:t>𝒕</m:t>
                                      </m:r>
                                    </m:sub>
                                  </m:sSub>
                                  <m:r>
                                    <a:rPr lang="es-UY" sz="2400" b="1" i="1"/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s-UY" sz="2400" b="1" i="1"/>
                                      </m:ctrlPr>
                                    </m:sSubPr>
                                    <m:e>
                                      <m:r>
                                        <a:rPr lang="es-UY" sz="2400" b="1" i="1"/>
                                        <m:t>𝜽</m:t>
                                      </m:r>
                                    </m:e>
                                    <m:sub>
                                      <m:r>
                                        <a:rPr lang="es-UY" sz="2400" b="1" i="1"/>
                                        <m:t>𝒕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  <m:r>
                            <a:rPr lang="es-UY" sz="2400" b="1" i="1"/>
                            <m:t>=</m:t>
                          </m:r>
                        </m:e>
                      </m:nary>
                      <m:nary>
                        <m:naryPr>
                          <m:chr m:val="∑"/>
                          <m:limLoc m:val="undOvr"/>
                          <m:ctrlPr>
                            <a:rPr lang="es-UY" sz="2400" b="1" i="1"/>
                          </m:ctrlPr>
                        </m:naryPr>
                        <m:sub>
                          <m:r>
                            <a:rPr lang="es-UY" sz="2400" b="1" i="1"/>
                            <m:t>𝒕</m:t>
                          </m:r>
                          <m:r>
                            <a:rPr lang="es-UY" sz="2400" b="1" i="1"/>
                            <m:t>=</m:t>
                          </m:r>
                          <m:r>
                            <a:rPr lang="es-UY" sz="2400" b="1" i="1"/>
                            <m:t>𝟎</m:t>
                          </m:r>
                        </m:sub>
                        <m:sup>
                          <m:r>
                            <a:rPr lang="es-UY" sz="2400" b="1" i="1"/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s-UY" sz="2400" b="1" i="1"/>
                              </m:ctrlPr>
                            </m:sSupPr>
                            <m:e>
                              <m:r>
                                <a:rPr lang="es-UY" sz="2400" b="1" i="1"/>
                                <m:t>𝜹</m:t>
                              </m:r>
                            </m:e>
                            <m:sup>
                              <m:r>
                                <a:rPr lang="es-UY" sz="2400" b="1" i="1"/>
                                <m:t>𝒕</m:t>
                              </m:r>
                            </m:sup>
                          </m:sSup>
                          <m:sSup>
                            <m:sSupPr>
                              <m:ctrlPr>
                                <a:rPr lang="es-UY" sz="2400" b="1" i="1"/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s-UY" sz="2400" b="1" i="1"/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s-UY" sz="2400" b="1" i="1"/>
                                      </m:ctrlPr>
                                    </m:sSubPr>
                                    <m:e>
                                      <m:r>
                                        <a:rPr lang="es-UY" sz="2400" b="1" i="1"/>
                                        <m:t>𝒚</m:t>
                                      </m:r>
                                    </m:e>
                                    <m:sub>
                                      <m:r>
                                        <a:rPr lang="es-UY" sz="2400" b="1" i="1"/>
                                        <m:t>𝒕</m:t>
                                      </m:r>
                                    </m:sub>
                                  </m:sSub>
                                  <m:r>
                                    <a:rPr lang="es-UY" sz="2400" b="1" i="1"/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s-UY" sz="2400" b="1" i="1"/>
                                      </m:ctrlPr>
                                    </m:sSubPr>
                                    <m:e>
                                      <m:r>
                                        <a:rPr lang="es-UY" sz="2400" b="1" i="1"/>
                                        <m:t>𝜽</m:t>
                                      </m:r>
                                    </m:e>
                                    <m:sub>
                                      <m:r>
                                        <a:rPr lang="es-UY" sz="2400" b="1" i="1"/>
                                        <m:t>𝒕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s-UY" sz="2400" b="1" i="1"/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s-UY" sz="2400" b="1" dirty="0"/>
              </a:p>
            </p:txBody>
          </p:sp>
        </mc:Choice>
        <mc:Fallback>
          <p:sp>
            <p:nvSpPr>
              <p:cNvPr id="2" name="1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416" y="2132856"/>
                <a:ext cx="8143056" cy="109748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UY">
                    <a:noFill/>
                  </a:rPr>
                  <a:t> </a:t>
                </a:r>
                <a:endParaRPr lang="es-UY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ChangeArrowheads="1"/>
          </p:cNvSpPr>
          <p:nvPr/>
        </p:nvSpPr>
        <p:spPr bwMode="auto">
          <a:xfrm>
            <a:off x="685800" y="1219200"/>
            <a:ext cx="7924800" cy="545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en-US" altLang="es-UY" sz="3200">
                <a:cs typeface="Times New Roman" panose="02020603050405020304" pitchFamily="18" charset="0"/>
              </a:rPr>
              <a:t> Con regulación blanda, el monopolista será más cauto con:</a:t>
            </a:r>
            <a:endParaRPr lang="en-US" altLang="es-UY" sz="3200">
              <a:cs typeface="Times New Roman" panose="02020603050405020304" pitchFamily="18" charset="0"/>
            </a:endParaRPr>
          </a:p>
          <a:p>
            <a:pPr lvl="1" algn="just">
              <a:buFontTx/>
              <a:buChar char="•"/>
            </a:pPr>
            <a:r>
              <a:rPr lang="en-US" altLang="es-UY" sz="3200">
                <a:cs typeface="Times New Roman" panose="02020603050405020304" pitchFamily="18" charset="0"/>
              </a:rPr>
              <a:t> un regulador menos comprometido con el régimen blando: mayor </a:t>
            </a:r>
            <a:r>
              <a:rPr lang="en-US" altLang="es-UY" sz="3200" i="1"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endParaRPr lang="en-US" altLang="es-UY" sz="3200">
              <a:cs typeface="Times New Roman" panose="02020603050405020304" pitchFamily="18" charset="0"/>
            </a:endParaRPr>
          </a:p>
          <a:p>
            <a:pPr lvl="1" algn="just">
              <a:buFontTx/>
              <a:buChar char="•"/>
            </a:pPr>
            <a:r>
              <a:rPr lang="en-US" altLang="es-UY" sz="3200" i="1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s-UY" sz="3200">
                <a:cs typeface="Times New Roman" panose="02020603050405020304" pitchFamily="18" charset="0"/>
                <a:sym typeface="Symbol" panose="05050102010706020507" pitchFamily="18" charset="2"/>
              </a:rPr>
              <a:t>cortes más eficientes: menor </a:t>
            </a:r>
            <a:r>
              <a:rPr lang="en-US" altLang="es-UY" sz="3200" i="1"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es-UY" sz="3200" i="1">
                <a:cs typeface="Times New Roman" panose="02020603050405020304" pitchFamily="18" charset="0"/>
              </a:rPr>
              <a:t> </a:t>
            </a:r>
            <a:r>
              <a:rPr lang="en-US" altLang="es-UY" sz="3200">
                <a:cs typeface="Times New Roman" panose="02020603050405020304" pitchFamily="18" charset="0"/>
              </a:rPr>
              <a:t>y mayor</a:t>
            </a:r>
            <a:r>
              <a:rPr lang="en-US" altLang="es-UY" sz="3200" i="1">
                <a:cs typeface="Times New Roman" panose="02020603050405020304" pitchFamily="18" charset="0"/>
              </a:rPr>
              <a:t> </a:t>
            </a:r>
            <a:r>
              <a:rPr lang="en-US" altLang="es-UY" sz="3200" i="1"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es-UY" sz="3200">
                <a:cs typeface="Times New Roman" panose="02020603050405020304" pitchFamily="18" charset="0"/>
                <a:sym typeface="Symbol" panose="05050102010706020507" pitchFamily="18" charset="2"/>
              </a:rPr>
              <a:t>(</a:t>
            </a:r>
            <a:r>
              <a:rPr lang="en-US" altLang="es-UY" sz="3200" i="1" baseline="-30000">
                <a:cs typeface="Times New Roman" panose="02020603050405020304" pitchFamily="18" charset="0"/>
              </a:rPr>
              <a:t>L</a:t>
            </a:r>
            <a:r>
              <a:rPr lang="en-US" altLang="es-UY" sz="320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s-UY" sz="3200" i="1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 algn="just">
              <a:buFontTx/>
              <a:buChar char="•"/>
            </a:pPr>
            <a:r>
              <a:rPr lang="en-US" altLang="es-UY" sz="3200">
                <a:cs typeface="Times New Roman" panose="02020603050405020304" pitchFamily="18" charset="0"/>
                <a:sym typeface="Symbol" panose="05050102010706020507" pitchFamily="18" charset="2"/>
              </a:rPr>
              <a:t> mayor incertidumbre sobre las dicisiones judiciales: mayor </a:t>
            </a:r>
            <a:r>
              <a:rPr lang="en-US" altLang="es-UY" sz="3200" i="1"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es-UY" sz="3200" baseline="30000">
                <a:cs typeface="Times New Roman" panose="02020603050405020304" pitchFamily="18" charset="0"/>
              </a:rPr>
              <a:t>2</a:t>
            </a:r>
            <a:endParaRPr lang="en-US" altLang="es-UY" sz="3200" i="1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 algn="just">
              <a:buFontTx/>
              <a:buChar char="•"/>
            </a:pPr>
            <a:r>
              <a:rPr lang="en-US" altLang="es-UY" sz="3200">
                <a:cs typeface="Times New Roman" panose="02020603050405020304" pitchFamily="18" charset="0"/>
                <a:sym typeface="Symbol" panose="05050102010706020507" pitchFamily="18" charset="2"/>
              </a:rPr>
              <a:t> más aversión al riesgo: mayor</a:t>
            </a:r>
            <a:r>
              <a:rPr lang="en-US" altLang="es-UY" sz="3200" i="1">
                <a:cs typeface="Times New Roman" panose="02020603050405020304" pitchFamily="18" charset="0"/>
                <a:sym typeface="Symbol" panose="05050102010706020507" pitchFamily="18" charset="2"/>
              </a:rPr>
              <a:t> </a:t>
            </a:r>
            <a:endParaRPr lang="en-US" altLang="es-UY" sz="3200">
              <a:cs typeface="Times New Roman" panose="02020603050405020304" pitchFamily="18" charset="0"/>
            </a:endParaRPr>
          </a:p>
          <a:p>
            <a:pPr lvl="1" algn="just">
              <a:buFontTx/>
              <a:buChar char="•"/>
            </a:pPr>
            <a:r>
              <a:rPr lang="en-US" altLang="es-UY" sz="3200">
                <a:cs typeface="Times New Roman" panose="02020603050405020304" pitchFamily="18" charset="0"/>
                <a:sym typeface="Symbol" panose="05050102010706020507" pitchFamily="18" charset="2"/>
              </a:rPr>
              <a:t> mayor valuación de beneficios futuros: mayor</a:t>
            </a:r>
            <a:r>
              <a:rPr lang="en-US" altLang="es-UY" sz="3200" i="1">
                <a:cs typeface="Times New Roman" panose="02020603050405020304" pitchFamily="18" charset="0"/>
                <a:sym typeface="Symbol" panose="05050102010706020507" pitchFamily="18" charset="2"/>
              </a:rPr>
              <a:t> </a:t>
            </a:r>
            <a:endParaRPr lang="en-US" altLang="es-UY" sz="3200" i="1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8787" name="Text Box 3"/>
          <p:cNvSpPr txBox="1">
            <a:spLocks noChangeArrowheads="1"/>
          </p:cNvSpPr>
          <p:nvPr/>
        </p:nvSpPr>
        <p:spPr bwMode="auto">
          <a:xfrm>
            <a:off x="1600200" y="457200"/>
            <a:ext cx="657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s-MX" altLang="es-UY" sz="3600" b="1">
                <a:solidFill>
                  <a:schemeClr val="tx2"/>
                </a:solidFill>
              </a:rPr>
              <a:t>PRINCIPALES RESULTADOS</a:t>
            </a:r>
            <a:endParaRPr lang="es-ES" altLang="es-UY" sz="3600" b="1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426" name="Group 2"/>
          <p:cNvGrpSpPr/>
          <p:nvPr/>
        </p:nvGrpSpPr>
        <p:grpSpPr bwMode="auto">
          <a:xfrm>
            <a:off x="0" y="1295400"/>
            <a:ext cx="9144000" cy="5029200"/>
            <a:chOff x="-3" y="-3"/>
            <a:chExt cx="5232" cy="2430"/>
          </a:xfrm>
        </p:grpSpPr>
        <p:grpSp>
          <p:nvGrpSpPr>
            <p:cNvPr id="86023" name="Group 3"/>
            <p:cNvGrpSpPr/>
            <p:nvPr/>
          </p:nvGrpSpPr>
          <p:grpSpPr bwMode="auto">
            <a:xfrm>
              <a:off x="0" y="0"/>
              <a:ext cx="5226" cy="2424"/>
              <a:chOff x="0" y="0"/>
              <a:chExt cx="5226" cy="2424"/>
            </a:xfrm>
          </p:grpSpPr>
          <p:grpSp>
            <p:nvGrpSpPr>
              <p:cNvPr id="86025" name="Group 4"/>
              <p:cNvGrpSpPr/>
              <p:nvPr/>
            </p:nvGrpSpPr>
            <p:grpSpPr bwMode="auto">
              <a:xfrm>
                <a:off x="0" y="0"/>
                <a:ext cx="2426" cy="596"/>
                <a:chOff x="0" y="0"/>
                <a:chExt cx="2426" cy="596"/>
              </a:xfrm>
            </p:grpSpPr>
            <p:sp>
              <p:nvSpPr>
                <p:cNvPr id="86041" name="Rectangle 5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2340" cy="59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s-UY" sz="1000">
                      <a:cs typeface="Times New Roman" panose="02020603050405020304" pitchFamily="18" charset="0"/>
                    </a:rPr>
                    <a:t> </a:t>
                  </a:r>
                  <a:endParaRPr lang="en-US" altLang="es-UY" sz="1000">
                    <a:cs typeface="Times New Roman" panose="02020603050405020304" pitchFamily="18" charset="0"/>
                  </a:endParaRPr>
                </a:p>
                <a:p>
                  <a:endParaRPr lang="en-US" altLang="es-UY"/>
                </a:p>
              </p:txBody>
            </p:sp>
            <p:sp>
              <p:nvSpPr>
                <p:cNvPr id="86042" name="Rectangle 6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2426" cy="596"/>
                </a:xfrm>
                <a:prstGeom prst="rect">
                  <a:avLst/>
                </a:prstGeom>
                <a:noFill/>
                <a:ln w="28575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s-UY" altLang="es-UY"/>
                </a:p>
              </p:txBody>
            </p:sp>
          </p:grpSp>
          <p:grpSp>
            <p:nvGrpSpPr>
              <p:cNvPr id="86026" name="Group 7"/>
              <p:cNvGrpSpPr/>
              <p:nvPr/>
            </p:nvGrpSpPr>
            <p:grpSpPr bwMode="auto">
              <a:xfrm>
                <a:off x="2426" y="0"/>
                <a:ext cx="1396" cy="596"/>
                <a:chOff x="2426" y="0"/>
                <a:chExt cx="1396" cy="596"/>
              </a:xfrm>
            </p:grpSpPr>
            <p:sp>
              <p:nvSpPr>
                <p:cNvPr id="86039" name="Rectangle 8"/>
                <p:cNvSpPr>
                  <a:spLocks noChangeArrowheads="1"/>
                </p:cNvSpPr>
                <p:nvPr/>
              </p:nvSpPr>
              <p:spPr bwMode="auto">
                <a:xfrm>
                  <a:off x="2469" y="0"/>
                  <a:ext cx="1310" cy="59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s-UY" b="1">
                      <a:solidFill>
                        <a:schemeClr val="tx2"/>
                      </a:solidFill>
                      <a:cs typeface="Times New Roman" panose="02020603050405020304" pitchFamily="18" charset="0"/>
                    </a:rPr>
                    <a:t>REGULACIÓN “DURA”</a:t>
                  </a:r>
                  <a:endParaRPr lang="en-US" altLang="es-UY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86040" name="Rectangle 9"/>
                <p:cNvSpPr>
                  <a:spLocks noChangeArrowheads="1"/>
                </p:cNvSpPr>
                <p:nvPr/>
              </p:nvSpPr>
              <p:spPr bwMode="auto">
                <a:xfrm>
                  <a:off x="2426" y="0"/>
                  <a:ext cx="1396" cy="596"/>
                </a:xfrm>
                <a:prstGeom prst="rect">
                  <a:avLst/>
                </a:prstGeom>
                <a:noFill/>
                <a:ln w="28575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s-UY" altLang="es-UY"/>
                </a:p>
              </p:txBody>
            </p:sp>
          </p:grpSp>
          <p:grpSp>
            <p:nvGrpSpPr>
              <p:cNvPr id="86027" name="Group 10"/>
              <p:cNvGrpSpPr/>
              <p:nvPr/>
            </p:nvGrpSpPr>
            <p:grpSpPr bwMode="auto">
              <a:xfrm>
                <a:off x="3822" y="0"/>
                <a:ext cx="1404" cy="596"/>
                <a:chOff x="3822" y="0"/>
                <a:chExt cx="1404" cy="596"/>
              </a:xfrm>
            </p:grpSpPr>
            <p:sp>
              <p:nvSpPr>
                <p:cNvPr id="86037" name="Rectangle 11"/>
                <p:cNvSpPr>
                  <a:spLocks noChangeArrowheads="1"/>
                </p:cNvSpPr>
                <p:nvPr/>
              </p:nvSpPr>
              <p:spPr bwMode="auto">
                <a:xfrm>
                  <a:off x="3865" y="0"/>
                  <a:ext cx="1318" cy="59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s-UY" b="1">
                      <a:solidFill>
                        <a:schemeClr val="tx2"/>
                      </a:solidFill>
                      <a:cs typeface="Times New Roman" panose="02020603050405020304" pitchFamily="18" charset="0"/>
                    </a:rPr>
                    <a:t>REGULACIÓN “BLANDA”</a:t>
                  </a:r>
                  <a:endParaRPr lang="en-US" altLang="es-UY" b="1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86038" name="Rectangle 12"/>
                <p:cNvSpPr>
                  <a:spLocks noChangeArrowheads="1"/>
                </p:cNvSpPr>
                <p:nvPr/>
              </p:nvSpPr>
              <p:spPr bwMode="auto">
                <a:xfrm>
                  <a:off x="3822" y="0"/>
                  <a:ext cx="1404" cy="596"/>
                </a:xfrm>
                <a:prstGeom prst="rect">
                  <a:avLst/>
                </a:prstGeom>
                <a:noFill/>
                <a:ln w="28575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s-UY" altLang="es-UY"/>
                </a:p>
              </p:txBody>
            </p:sp>
          </p:grpSp>
          <p:grpSp>
            <p:nvGrpSpPr>
              <p:cNvPr id="86028" name="Group 13"/>
              <p:cNvGrpSpPr/>
              <p:nvPr/>
            </p:nvGrpSpPr>
            <p:grpSpPr bwMode="auto">
              <a:xfrm>
                <a:off x="0" y="596"/>
                <a:ext cx="2426" cy="1828"/>
                <a:chOff x="0" y="596"/>
                <a:chExt cx="2426" cy="1828"/>
              </a:xfrm>
            </p:grpSpPr>
            <p:sp>
              <p:nvSpPr>
                <p:cNvPr id="86035" name="Rectangle 14"/>
                <p:cNvSpPr>
                  <a:spLocks noChangeArrowheads="1"/>
                </p:cNvSpPr>
                <p:nvPr/>
              </p:nvSpPr>
              <p:spPr bwMode="auto">
                <a:xfrm>
                  <a:off x="43" y="596"/>
                  <a:ext cx="2340" cy="18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marL="342900" indent="-3429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lvl="1" algn="just" eaLnBrk="1" hangingPunct="1"/>
                  <a:r>
                    <a:rPr lang="en-US" altLang="es-UY">
                      <a:cs typeface="Times New Roman" panose="02020603050405020304" pitchFamily="18" charset="0"/>
                    </a:rPr>
                    <a:t>Preocupación distributiva</a:t>
                  </a:r>
                  <a:endParaRPr lang="en-US" altLang="es-UY">
                    <a:cs typeface="Times New Roman" panose="02020603050405020304" pitchFamily="18" charset="0"/>
                    <a:sym typeface="Symbol" panose="05050102010706020507" pitchFamily="18" charset="2"/>
                  </a:endParaRPr>
                </a:p>
                <a:p>
                  <a:pPr lvl="1" algn="just"/>
                  <a:r>
                    <a:rPr lang="en-US" altLang="es-UY"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Eficiencia del sistema político</a:t>
                  </a:r>
                  <a:endParaRPr lang="en-US" altLang="es-UY">
                    <a:cs typeface="Times New Roman" panose="02020603050405020304" pitchFamily="18" charset="0"/>
                    <a:sym typeface="Symbol" panose="05050102010706020507" pitchFamily="18" charset="2"/>
                  </a:endParaRPr>
                </a:p>
                <a:p>
                  <a:pPr lvl="1" algn="just"/>
                  <a:r>
                    <a:rPr lang="en-US" altLang="es-UY"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Eficiencia del sistema judicial</a:t>
                  </a:r>
                  <a:endParaRPr lang="en-US" altLang="es-UY">
                    <a:cs typeface="Times New Roman" panose="02020603050405020304" pitchFamily="18" charset="0"/>
                    <a:sym typeface="Symbol" panose="05050102010706020507" pitchFamily="18" charset="2"/>
                  </a:endParaRPr>
                </a:p>
                <a:p>
                  <a:pPr lvl="1" algn="just"/>
                  <a:r>
                    <a:rPr lang="en-US" altLang="es-UY"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Asimetrías de información del regulador</a:t>
                  </a:r>
                  <a:endParaRPr lang="en-US" altLang="es-UY">
                    <a:cs typeface="Times New Roman" panose="02020603050405020304" pitchFamily="18" charset="0"/>
                    <a:sym typeface="Symbol" panose="05050102010706020507" pitchFamily="18" charset="2"/>
                  </a:endParaRPr>
                </a:p>
                <a:p>
                  <a:pPr lvl="1" algn="just"/>
                  <a:r>
                    <a:rPr lang="en-US" altLang="es-UY"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Rentas monopólicas potenciales</a:t>
                  </a:r>
                  <a:endParaRPr lang="en-US" altLang="es-UY">
                    <a:cs typeface="Times New Roman" panose="02020603050405020304" pitchFamily="18" charset="0"/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86036" name="Rectangle 15"/>
                <p:cNvSpPr>
                  <a:spLocks noChangeArrowheads="1"/>
                </p:cNvSpPr>
                <p:nvPr/>
              </p:nvSpPr>
              <p:spPr bwMode="auto">
                <a:xfrm>
                  <a:off x="0" y="596"/>
                  <a:ext cx="2426" cy="1828"/>
                </a:xfrm>
                <a:prstGeom prst="rect">
                  <a:avLst/>
                </a:prstGeom>
                <a:noFill/>
                <a:ln w="28575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s-UY" altLang="es-UY"/>
                </a:p>
              </p:txBody>
            </p:sp>
          </p:grpSp>
          <p:grpSp>
            <p:nvGrpSpPr>
              <p:cNvPr id="86029" name="Group 16"/>
              <p:cNvGrpSpPr/>
              <p:nvPr/>
            </p:nvGrpSpPr>
            <p:grpSpPr bwMode="auto">
              <a:xfrm>
                <a:off x="2426" y="596"/>
                <a:ext cx="1396" cy="1828"/>
                <a:chOff x="2426" y="596"/>
                <a:chExt cx="1396" cy="1828"/>
              </a:xfrm>
            </p:grpSpPr>
            <p:sp>
              <p:nvSpPr>
                <p:cNvPr id="86033" name="Rectangle 17"/>
                <p:cNvSpPr>
                  <a:spLocks noChangeArrowheads="1"/>
                </p:cNvSpPr>
                <p:nvPr/>
              </p:nvSpPr>
              <p:spPr bwMode="auto">
                <a:xfrm>
                  <a:off x="2469" y="596"/>
                  <a:ext cx="1310" cy="18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s-UY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86034" name="Rectangle 18"/>
                <p:cNvSpPr>
                  <a:spLocks noChangeArrowheads="1"/>
                </p:cNvSpPr>
                <p:nvPr/>
              </p:nvSpPr>
              <p:spPr bwMode="auto">
                <a:xfrm>
                  <a:off x="2426" y="596"/>
                  <a:ext cx="1396" cy="1828"/>
                </a:xfrm>
                <a:prstGeom prst="rect">
                  <a:avLst/>
                </a:prstGeom>
                <a:noFill/>
                <a:ln w="28575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s-UY" altLang="es-UY"/>
                </a:p>
              </p:txBody>
            </p:sp>
          </p:grpSp>
          <p:grpSp>
            <p:nvGrpSpPr>
              <p:cNvPr id="86030" name="Group 19"/>
              <p:cNvGrpSpPr/>
              <p:nvPr/>
            </p:nvGrpSpPr>
            <p:grpSpPr bwMode="auto">
              <a:xfrm>
                <a:off x="3822" y="596"/>
                <a:ext cx="1404" cy="1828"/>
                <a:chOff x="3822" y="596"/>
                <a:chExt cx="1404" cy="1828"/>
              </a:xfrm>
            </p:grpSpPr>
            <p:sp>
              <p:nvSpPr>
                <p:cNvPr id="86031" name="Rectangle 20"/>
                <p:cNvSpPr>
                  <a:spLocks noChangeArrowheads="1"/>
                </p:cNvSpPr>
                <p:nvPr/>
              </p:nvSpPr>
              <p:spPr bwMode="auto">
                <a:xfrm>
                  <a:off x="3865" y="596"/>
                  <a:ext cx="1318" cy="18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s-UY" b="1">
                    <a:solidFill>
                      <a:schemeClr val="accent2"/>
                    </a:solidFill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032" name="Rectangle 21"/>
                <p:cNvSpPr>
                  <a:spLocks noChangeArrowheads="1"/>
                </p:cNvSpPr>
                <p:nvPr/>
              </p:nvSpPr>
              <p:spPr bwMode="auto">
                <a:xfrm>
                  <a:off x="3822" y="596"/>
                  <a:ext cx="1404" cy="1828"/>
                </a:xfrm>
                <a:prstGeom prst="rect">
                  <a:avLst/>
                </a:prstGeom>
                <a:noFill/>
                <a:ln w="28575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s-UY" altLang="es-UY"/>
                </a:p>
              </p:txBody>
            </p:sp>
          </p:grpSp>
        </p:grpSp>
        <p:sp>
          <p:nvSpPr>
            <p:cNvPr id="86024" name="Rectangle 22"/>
            <p:cNvSpPr>
              <a:spLocks noChangeArrowheads="1"/>
            </p:cNvSpPr>
            <p:nvPr/>
          </p:nvSpPr>
          <p:spPr bwMode="auto">
            <a:xfrm>
              <a:off x="-3" y="-3"/>
              <a:ext cx="5232" cy="2430"/>
            </a:xfrm>
            <a:prstGeom prst="rect">
              <a:avLst/>
            </a:prstGeom>
            <a:noFill/>
            <a:ln w="28575">
              <a:solidFill>
                <a:srgbClr val="A0A0A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s-UY" altLang="es-UY"/>
            </a:p>
          </p:txBody>
        </p:sp>
      </p:grpSp>
      <p:sp>
        <p:nvSpPr>
          <p:cNvPr id="103447" name="Text Box 23"/>
          <p:cNvSpPr txBox="1">
            <a:spLocks noChangeArrowheads="1"/>
          </p:cNvSpPr>
          <p:nvPr/>
        </p:nvSpPr>
        <p:spPr bwMode="auto">
          <a:xfrm>
            <a:off x="76200" y="1295400"/>
            <a:ext cx="3886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 algn="l" eaLnBrk="1" hangingPunct="1"/>
            <a:r>
              <a:rPr lang="es-MX" altLang="es-UY" b="1">
                <a:solidFill>
                  <a:schemeClr val="tx2"/>
                </a:solidFill>
              </a:rPr>
              <a:t>FACTORES ECONÓMICOS E INSTITUCIONALES</a:t>
            </a:r>
            <a:endParaRPr lang="es-ES" altLang="es-UY" b="1">
              <a:solidFill>
                <a:schemeClr val="tx2"/>
              </a:solidFill>
            </a:endParaRPr>
          </a:p>
        </p:txBody>
      </p:sp>
      <p:sp>
        <p:nvSpPr>
          <p:cNvPr id="103448" name="Text Box 24"/>
          <p:cNvSpPr txBox="1">
            <a:spLocks noChangeArrowheads="1"/>
          </p:cNvSpPr>
          <p:nvPr/>
        </p:nvSpPr>
        <p:spPr bwMode="auto">
          <a:xfrm>
            <a:off x="4267200" y="2514600"/>
            <a:ext cx="2362200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s-UY">
                <a:cs typeface="Times New Roman" panose="02020603050405020304" pitchFamily="18" charset="0"/>
              </a:rPr>
              <a:t>Desestímulo</a:t>
            </a:r>
            <a:endParaRPr lang="en-US" altLang="es-UY">
              <a:cs typeface="Times New Roman" panose="02020603050405020304" pitchFamily="18" charset="0"/>
            </a:endParaRPr>
          </a:p>
          <a:p>
            <a:endParaRPr lang="en-US" altLang="es-UY">
              <a:cs typeface="Times New Roman" panose="02020603050405020304" pitchFamily="18" charset="0"/>
            </a:endParaRPr>
          </a:p>
          <a:p>
            <a:r>
              <a:rPr lang="en-US" altLang="es-UY">
                <a:cs typeface="Times New Roman" panose="02020603050405020304" pitchFamily="18" charset="0"/>
              </a:rPr>
              <a:t>Estímulo alto</a:t>
            </a:r>
            <a:endParaRPr lang="en-US" altLang="es-UY">
              <a:cs typeface="Times New Roman" panose="02020603050405020304" pitchFamily="18" charset="0"/>
            </a:endParaRPr>
          </a:p>
          <a:p>
            <a:endParaRPr lang="en-US" altLang="es-UY">
              <a:cs typeface="Times New Roman" panose="02020603050405020304" pitchFamily="18" charset="0"/>
            </a:endParaRPr>
          </a:p>
          <a:p>
            <a:r>
              <a:rPr lang="en-US" altLang="es-UY">
                <a:cs typeface="Times New Roman" panose="02020603050405020304" pitchFamily="18" charset="0"/>
              </a:rPr>
              <a:t>Estímulo</a:t>
            </a:r>
            <a:endParaRPr lang="en-US" altLang="es-UY">
              <a:cs typeface="Times New Roman" panose="02020603050405020304" pitchFamily="18" charset="0"/>
            </a:endParaRPr>
          </a:p>
          <a:p>
            <a:endParaRPr lang="en-US" altLang="es-UY">
              <a:cs typeface="Times New Roman" panose="02020603050405020304" pitchFamily="18" charset="0"/>
            </a:endParaRPr>
          </a:p>
          <a:p>
            <a:r>
              <a:rPr lang="en-US" altLang="es-UY">
                <a:cs typeface="Times New Roman" panose="02020603050405020304" pitchFamily="18" charset="0"/>
              </a:rPr>
              <a:t>Desestímulo</a:t>
            </a:r>
            <a:endParaRPr lang="en-US" altLang="es-UY">
              <a:cs typeface="Times New Roman" panose="02020603050405020304" pitchFamily="18" charset="0"/>
            </a:endParaRPr>
          </a:p>
          <a:p>
            <a:endParaRPr lang="en-US" altLang="es-UY">
              <a:cs typeface="Times New Roman" panose="02020603050405020304" pitchFamily="18" charset="0"/>
            </a:endParaRPr>
          </a:p>
          <a:p>
            <a:r>
              <a:rPr lang="en-US" altLang="es-UY">
                <a:cs typeface="Times New Roman" panose="02020603050405020304" pitchFamily="18" charset="0"/>
              </a:rPr>
              <a:t>Neutro</a:t>
            </a:r>
            <a:endParaRPr lang="es-ES" altLang="es-UY">
              <a:cs typeface="Times New Roman" panose="02020603050405020304" pitchFamily="18" charset="0"/>
            </a:endParaRPr>
          </a:p>
        </p:txBody>
      </p:sp>
      <p:sp>
        <p:nvSpPr>
          <p:cNvPr id="103449" name="Text Box 25"/>
          <p:cNvSpPr txBox="1">
            <a:spLocks noChangeArrowheads="1"/>
          </p:cNvSpPr>
          <p:nvPr/>
        </p:nvSpPr>
        <p:spPr bwMode="auto">
          <a:xfrm>
            <a:off x="6781800" y="2514600"/>
            <a:ext cx="2362200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s-UY">
                <a:cs typeface="Times New Roman" panose="02020603050405020304" pitchFamily="18" charset="0"/>
              </a:rPr>
              <a:t>Neutro</a:t>
            </a:r>
            <a:endParaRPr lang="en-US" altLang="es-UY">
              <a:cs typeface="Times New Roman" panose="02020603050405020304" pitchFamily="18" charset="0"/>
            </a:endParaRPr>
          </a:p>
          <a:p>
            <a:endParaRPr lang="en-US" altLang="es-UY">
              <a:cs typeface="Times New Roman" panose="02020603050405020304" pitchFamily="18" charset="0"/>
            </a:endParaRPr>
          </a:p>
          <a:p>
            <a:r>
              <a:rPr lang="en-US" altLang="es-UY">
                <a:cs typeface="Times New Roman" panose="02020603050405020304" pitchFamily="18" charset="0"/>
              </a:rPr>
              <a:t>Neutro</a:t>
            </a:r>
            <a:endParaRPr lang="en-US" altLang="es-UY">
              <a:cs typeface="Times New Roman" panose="02020603050405020304" pitchFamily="18" charset="0"/>
            </a:endParaRPr>
          </a:p>
          <a:p>
            <a:endParaRPr lang="en-US" altLang="es-UY">
              <a:cs typeface="Times New Roman" panose="02020603050405020304" pitchFamily="18" charset="0"/>
            </a:endParaRPr>
          </a:p>
          <a:p>
            <a:r>
              <a:rPr lang="en-US" altLang="es-UY">
                <a:cs typeface="Times New Roman" panose="02020603050405020304" pitchFamily="18" charset="0"/>
              </a:rPr>
              <a:t>Estímulo alto</a:t>
            </a:r>
            <a:endParaRPr lang="en-US" altLang="es-UY">
              <a:cs typeface="Times New Roman" panose="02020603050405020304" pitchFamily="18" charset="0"/>
            </a:endParaRPr>
          </a:p>
          <a:p>
            <a:endParaRPr lang="en-US" altLang="es-UY">
              <a:cs typeface="Times New Roman" panose="02020603050405020304" pitchFamily="18" charset="0"/>
            </a:endParaRPr>
          </a:p>
          <a:p>
            <a:r>
              <a:rPr lang="en-US" altLang="es-UY">
                <a:cs typeface="Times New Roman" panose="02020603050405020304" pitchFamily="18" charset="0"/>
              </a:rPr>
              <a:t>Neutro</a:t>
            </a:r>
            <a:endParaRPr lang="en-US" altLang="es-UY">
              <a:cs typeface="Times New Roman" panose="02020603050405020304" pitchFamily="18" charset="0"/>
            </a:endParaRPr>
          </a:p>
          <a:p>
            <a:endParaRPr lang="en-US" altLang="es-UY">
              <a:cs typeface="Times New Roman" panose="02020603050405020304" pitchFamily="18" charset="0"/>
            </a:endParaRPr>
          </a:p>
          <a:p>
            <a:r>
              <a:rPr lang="en-US" altLang="es-UY">
                <a:cs typeface="Times New Roman" panose="02020603050405020304" pitchFamily="18" charset="0"/>
              </a:rPr>
              <a:t>Desestímulo</a:t>
            </a:r>
            <a:endParaRPr lang="es-ES" altLang="es-UY">
              <a:cs typeface="Times New Roman" panose="02020603050405020304" pitchFamily="18" charset="0"/>
            </a:endParaRPr>
          </a:p>
        </p:txBody>
      </p:sp>
      <p:sp>
        <p:nvSpPr>
          <p:cNvPr id="103450" name="Text Box 26"/>
          <p:cNvSpPr txBox="1">
            <a:spLocks noChangeArrowheads="1"/>
          </p:cNvSpPr>
          <p:nvPr/>
        </p:nvSpPr>
        <p:spPr bwMode="auto">
          <a:xfrm>
            <a:off x="1600200" y="457200"/>
            <a:ext cx="657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s-MX" altLang="es-UY" sz="3600" b="1">
                <a:solidFill>
                  <a:schemeClr val="tx2"/>
                </a:solidFill>
              </a:rPr>
              <a:t>PRINCIPALES RESULTADOS</a:t>
            </a:r>
            <a:endParaRPr lang="es-ES" altLang="es-UY" sz="3600" b="1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>
    <p:random/>
    <p:sndAc>
      <p:stSnd>
        <p:snd r:embed="rId1" name="camera.wav"/>
      </p:stSnd>
    </p:sndAc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450" name="Group 2"/>
          <p:cNvGrpSpPr/>
          <p:nvPr/>
        </p:nvGrpSpPr>
        <p:grpSpPr bwMode="auto">
          <a:xfrm>
            <a:off x="0" y="1143000"/>
            <a:ext cx="9144000" cy="5257800"/>
            <a:chOff x="-3" y="-3"/>
            <a:chExt cx="5232" cy="2430"/>
          </a:xfrm>
        </p:grpSpPr>
        <p:grpSp>
          <p:nvGrpSpPr>
            <p:cNvPr id="87045" name="Group 3"/>
            <p:cNvGrpSpPr/>
            <p:nvPr/>
          </p:nvGrpSpPr>
          <p:grpSpPr bwMode="auto">
            <a:xfrm>
              <a:off x="0" y="0"/>
              <a:ext cx="5226" cy="2424"/>
              <a:chOff x="0" y="0"/>
              <a:chExt cx="5226" cy="2424"/>
            </a:xfrm>
          </p:grpSpPr>
          <p:grpSp>
            <p:nvGrpSpPr>
              <p:cNvPr id="87047" name="Group 4"/>
              <p:cNvGrpSpPr/>
              <p:nvPr/>
            </p:nvGrpSpPr>
            <p:grpSpPr bwMode="auto">
              <a:xfrm>
                <a:off x="0" y="0"/>
                <a:ext cx="2426" cy="596"/>
                <a:chOff x="0" y="0"/>
                <a:chExt cx="2426" cy="596"/>
              </a:xfrm>
            </p:grpSpPr>
            <p:sp>
              <p:nvSpPr>
                <p:cNvPr id="87063" name="Rectangle 5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2340" cy="59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s-UY" sz="1000">
                      <a:cs typeface="Times New Roman" panose="02020603050405020304" pitchFamily="18" charset="0"/>
                    </a:rPr>
                    <a:t> </a:t>
                  </a:r>
                  <a:endParaRPr lang="en-US" altLang="es-UY" sz="1000">
                    <a:cs typeface="Times New Roman" panose="02020603050405020304" pitchFamily="18" charset="0"/>
                  </a:endParaRPr>
                </a:p>
                <a:p>
                  <a:endParaRPr lang="en-US" altLang="es-UY"/>
                </a:p>
              </p:txBody>
            </p:sp>
            <p:sp>
              <p:nvSpPr>
                <p:cNvPr id="87064" name="Rectangle 6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2426" cy="596"/>
                </a:xfrm>
                <a:prstGeom prst="rect">
                  <a:avLst/>
                </a:prstGeom>
                <a:noFill/>
                <a:ln w="28575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s-UY" altLang="es-UY"/>
                </a:p>
              </p:txBody>
            </p:sp>
          </p:grpSp>
          <p:grpSp>
            <p:nvGrpSpPr>
              <p:cNvPr id="87048" name="Group 7"/>
              <p:cNvGrpSpPr/>
              <p:nvPr/>
            </p:nvGrpSpPr>
            <p:grpSpPr bwMode="auto">
              <a:xfrm>
                <a:off x="2426" y="0"/>
                <a:ext cx="1396" cy="596"/>
                <a:chOff x="2426" y="0"/>
                <a:chExt cx="1396" cy="596"/>
              </a:xfrm>
            </p:grpSpPr>
            <p:sp>
              <p:nvSpPr>
                <p:cNvPr id="87061" name="Rectangle 8"/>
                <p:cNvSpPr>
                  <a:spLocks noChangeArrowheads="1"/>
                </p:cNvSpPr>
                <p:nvPr/>
              </p:nvSpPr>
              <p:spPr bwMode="auto">
                <a:xfrm>
                  <a:off x="2469" y="0"/>
                  <a:ext cx="1310" cy="59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s-UY" b="1">
                      <a:solidFill>
                        <a:schemeClr val="tx2"/>
                      </a:solidFill>
                    </a:rPr>
                    <a:t>REGULACIÓN “DURA”</a:t>
                  </a:r>
                  <a:endParaRPr lang="en-US" altLang="es-UY" b="1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87062" name="Rectangle 9"/>
                <p:cNvSpPr>
                  <a:spLocks noChangeArrowheads="1"/>
                </p:cNvSpPr>
                <p:nvPr/>
              </p:nvSpPr>
              <p:spPr bwMode="auto">
                <a:xfrm>
                  <a:off x="2426" y="0"/>
                  <a:ext cx="1396" cy="596"/>
                </a:xfrm>
                <a:prstGeom prst="rect">
                  <a:avLst/>
                </a:prstGeom>
                <a:noFill/>
                <a:ln w="28575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s-UY" altLang="es-UY"/>
                </a:p>
              </p:txBody>
            </p:sp>
          </p:grpSp>
          <p:grpSp>
            <p:nvGrpSpPr>
              <p:cNvPr id="87049" name="Group 10"/>
              <p:cNvGrpSpPr/>
              <p:nvPr/>
            </p:nvGrpSpPr>
            <p:grpSpPr bwMode="auto">
              <a:xfrm>
                <a:off x="3822" y="0"/>
                <a:ext cx="1404" cy="596"/>
                <a:chOff x="3822" y="0"/>
                <a:chExt cx="1404" cy="596"/>
              </a:xfrm>
            </p:grpSpPr>
            <p:sp>
              <p:nvSpPr>
                <p:cNvPr id="87059" name="Rectangle 11"/>
                <p:cNvSpPr>
                  <a:spLocks noChangeArrowheads="1"/>
                </p:cNvSpPr>
                <p:nvPr/>
              </p:nvSpPr>
              <p:spPr bwMode="auto">
                <a:xfrm>
                  <a:off x="3865" y="0"/>
                  <a:ext cx="1318" cy="59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en-US" altLang="es-UY" b="1">
                      <a:solidFill>
                        <a:schemeClr val="tx2"/>
                      </a:solidFill>
                    </a:rPr>
                    <a:t>REGULACIÓN</a:t>
                  </a:r>
                  <a:r>
                    <a:rPr lang="en-US" altLang="es-UY" b="1">
                      <a:cs typeface="Times New Roman" panose="02020603050405020304" pitchFamily="18" charset="0"/>
                    </a:rPr>
                    <a:t> </a:t>
                  </a:r>
                  <a:r>
                    <a:rPr lang="en-US" altLang="es-UY" b="1">
                      <a:solidFill>
                        <a:schemeClr val="tx2"/>
                      </a:solidFill>
                    </a:rPr>
                    <a:t>“BLANDA”</a:t>
                  </a:r>
                  <a:endParaRPr lang="en-US" altLang="es-UY" b="1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87060" name="Rectangle 12"/>
                <p:cNvSpPr>
                  <a:spLocks noChangeArrowheads="1"/>
                </p:cNvSpPr>
                <p:nvPr/>
              </p:nvSpPr>
              <p:spPr bwMode="auto">
                <a:xfrm>
                  <a:off x="3822" y="0"/>
                  <a:ext cx="1404" cy="596"/>
                </a:xfrm>
                <a:prstGeom prst="rect">
                  <a:avLst/>
                </a:prstGeom>
                <a:noFill/>
                <a:ln w="28575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s-UY" altLang="es-UY"/>
                </a:p>
              </p:txBody>
            </p:sp>
          </p:grpSp>
          <p:grpSp>
            <p:nvGrpSpPr>
              <p:cNvPr id="87050" name="Group 13"/>
              <p:cNvGrpSpPr/>
              <p:nvPr/>
            </p:nvGrpSpPr>
            <p:grpSpPr bwMode="auto">
              <a:xfrm>
                <a:off x="0" y="596"/>
                <a:ext cx="2426" cy="1828"/>
                <a:chOff x="0" y="596"/>
                <a:chExt cx="2426" cy="1828"/>
              </a:xfrm>
            </p:grpSpPr>
            <p:sp>
              <p:nvSpPr>
                <p:cNvPr id="87057" name="Rectangle 14"/>
                <p:cNvSpPr>
                  <a:spLocks noChangeArrowheads="1"/>
                </p:cNvSpPr>
                <p:nvPr/>
              </p:nvSpPr>
              <p:spPr bwMode="auto">
                <a:xfrm>
                  <a:off x="43" y="596"/>
                  <a:ext cx="2340" cy="18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marL="342900" indent="-3429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lvl="1" algn="just"/>
                  <a:r>
                    <a:rPr lang="en-US" altLang="es-UY"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Costo social de recaudar fondos</a:t>
                  </a:r>
                  <a:endParaRPr lang="en-US" altLang="es-UY">
                    <a:cs typeface="Times New Roman" panose="02020603050405020304" pitchFamily="18" charset="0"/>
                    <a:sym typeface="Symbol" panose="05050102010706020507" pitchFamily="18" charset="2"/>
                  </a:endParaRPr>
                </a:p>
                <a:p>
                  <a:pPr lvl="1" algn="just"/>
                  <a:r>
                    <a:rPr lang="en-US" altLang="es-UY"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Costo social de litigios</a:t>
                  </a:r>
                  <a:endParaRPr lang="en-US" altLang="es-UY">
                    <a:cs typeface="Times New Roman" panose="02020603050405020304" pitchFamily="18" charset="0"/>
                    <a:sym typeface="Symbol" panose="05050102010706020507" pitchFamily="18" charset="2"/>
                  </a:endParaRPr>
                </a:p>
                <a:p>
                  <a:pPr lvl="1" algn="just"/>
                  <a:r>
                    <a:rPr lang="en-US" altLang="es-UY"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Posibilidad de realizar transferencias privadas</a:t>
                  </a:r>
                  <a:endParaRPr lang="en-US" altLang="es-UY">
                    <a:cs typeface="Times New Roman" panose="02020603050405020304" pitchFamily="18" charset="0"/>
                    <a:sym typeface="Symbol" panose="05050102010706020507" pitchFamily="18" charset="2"/>
                  </a:endParaRPr>
                </a:p>
                <a:p>
                  <a:pPr lvl="1" algn="just"/>
                  <a:r>
                    <a:rPr lang="en-US" altLang="es-UY"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Aversión al riesgo</a:t>
                  </a:r>
                  <a:endParaRPr lang="en-US" altLang="es-UY">
                    <a:cs typeface="Times New Roman" panose="02020603050405020304" pitchFamily="18" charset="0"/>
                    <a:sym typeface="Symbol" panose="05050102010706020507" pitchFamily="18" charset="2"/>
                  </a:endParaRPr>
                </a:p>
                <a:p>
                  <a:pPr lvl="1" algn="just"/>
                  <a:r>
                    <a:rPr lang="en-US" altLang="es-UY"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Asimetrías de información entre firmas</a:t>
                  </a:r>
                  <a:endParaRPr lang="en-US" altLang="es-UY">
                    <a:cs typeface="Times New Roman" panose="02020603050405020304" pitchFamily="18" charset="0"/>
                    <a:sym typeface="Symbol" panose="05050102010706020507" pitchFamily="18" charset="2"/>
                  </a:endParaRPr>
                </a:p>
                <a:p>
                  <a:pPr lvl="1" algn="just"/>
                  <a:r>
                    <a:rPr lang="en-US" altLang="es-UY"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Amenaza creíble de intervención</a:t>
                  </a:r>
                  <a:endParaRPr lang="en-US" altLang="es-UY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058" name="Rectangle 15"/>
                <p:cNvSpPr>
                  <a:spLocks noChangeArrowheads="1"/>
                </p:cNvSpPr>
                <p:nvPr/>
              </p:nvSpPr>
              <p:spPr bwMode="auto">
                <a:xfrm>
                  <a:off x="0" y="596"/>
                  <a:ext cx="2426" cy="1828"/>
                </a:xfrm>
                <a:prstGeom prst="rect">
                  <a:avLst/>
                </a:prstGeom>
                <a:noFill/>
                <a:ln w="28575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s-UY" altLang="es-UY"/>
                </a:p>
              </p:txBody>
            </p:sp>
          </p:grpSp>
          <p:grpSp>
            <p:nvGrpSpPr>
              <p:cNvPr id="87051" name="Group 16"/>
              <p:cNvGrpSpPr/>
              <p:nvPr/>
            </p:nvGrpSpPr>
            <p:grpSpPr bwMode="auto">
              <a:xfrm>
                <a:off x="2426" y="596"/>
                <a:ext cx="1396" cy="1828"/>
                <a:chOff x="2426" y="596"/>
                <a:chExt cx="1396" cy="1828"/>
              </a:xfrm>
            </p:grpSpPr>
            <p:sp>
              <p:nvSpPr>
                <p:cNvPr id="87055" name="Rectangle 17"/>
                <p:cNvSpPr>
                  <a:spLocks noChangeArrowheads="1"/>
                </p:cNvSpPr>
                <p:nvPr/>
              </p:nvSpPr>
              <p:spPr bwMode="auto">
                <a:xfrm>
                  <a:off x="2469" y="596"/>
                  <a:ext cx="1310" cy="18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s-UY" b="1">
                    <a:cs typeface="Times New Roman" panose="02020603050405020304" pitchFamily="18" charset="0"/>
                  </a:endParaRPr>
                </a:p>
                <a:p>
                  <a:r>
                    <a:rPr lang="en-US" altLang="es-UY">
                      <a:cs typeface="Times New Roman" panose="02020603050405020304" pitchFamily="18" charset="0"/>
                    </a:rPr>
                    <a:t>Desestímulo</a:t>
                  </a:r>
                  <a:endParaRPr lang="en-US" altLang="es-UY">
                    <a:cs typeface="Times New Roman" panose="02020603050405020304" pitchFamily="18" charset="0"/>
                  </a:endParaRPr>
                </a:p>
                <a:p>
                  <a:r>
                    <a:rPr lang="en-US" altLang="es-UY">
                      <a:cs typeface="Times New Roman" panose="02020603050405020304" pitchFamily="18" charset="0"/>
                    </a:rPr>
                    <a:t>Neutro</a:t>
                  </a:r>
                  <a:endParaRPr lang="en-US" altLang="es-UY">
                    <a:cs typeface="Times New Roman" panose="02020603050405020304" pitchFamily="18" charset="0"/>
                  </a:endParaRPr>
                </a:p>
                <a:p>
                  <a:endParaRPr lang="en-US" altLang="es-UY">
                    <a:cs typeface="Times New Roman" panose="02020603050405020304" pitchFamily="18" charset="0"/>
                  </a:endParaRPr>
                </a:p>
                <a:p>
                  <a:r>
                    <a:rPr lang="en-US" altLang="es-UY">
                      <a:cs typeface="Times New Roman" panose="02020603050405020304" pitchFamily="18" charset="0"/>
                    </a:rPr>
                    <a:t>Neutro</a:t>
                  </a:r>
                  <a:endParaRPr lang="en-US" altLang="es-UY">
                    <a:cs typeface="Times New Roman" panose="02020603050405020304" pitchFamily="18" charset="0"/>
                  </a:endParaRPr>
                </a:p>
                <a:p>
                  <a:r>
                    <a:rPr lang="en-US" altLang="es-UY">
                      <a:cs typeface="Times New Roman" panose="02020603050405020304" pitchFamily="18" charset="0"/>
                    </a:rPr>
                    <a:t>Estímulo</a:t>
                  </a:r>
                  <a:endParaRPr lang="en-US" altLang="es-UY">
                    <a:cs typeface="Times New Roman" panose="02020603050405020304" pitchFamily="18" charset="0"/>
                  </a:endParaRPr>
                </a:p>
                <a:p>
                  <a:endParaRPr lang="en-US" altLang="es-UY">
                    <a:cs typeface="Times New Roman" panose="02020603050405020304" pitchFamily="18" charset="0"/>
                  </a:endParaRPr>
                </a:p>
                <a:p>
                  <a:r>
                    <a:rPr lang="en-US" altLang="es-UY">
                      <a:cs typeface="Times New Roman" panose="02020603050405020304" pitchFamily="18" charset="0"/>
                    </a:rPr>
                    <a:t>Neutro</a:t>
                  </a:r>
                  <a:endParaRPr lang="en-US" altLang="es-UY">
                    <a:cs typeface="Times New Roman" panose="02020603050405020304" pitchFamily="18" charset="0"/>
                  </a:endParaRPr>
                </a:p>
                <a:p>
                  <a:endParaRPr lang="en-US" altLang="es-UY">
                    <a:cs typeface="Times New Roman" panose="02020603050405020304" pitchFamily="18" charset="0"/>
                  </a:endParaRPr>
                </a:p>
                <a:p>
                  <a:r>
                    <a:rPr lang="en-US" altLang="es-UY">
                      <a:cs typeface="Times New Roman" panose="02020603050405020304" pitchFamily="18" charset="0"/>
                    </a:rPr>
                    <a:t>Estímulo</a:t>
                  </a:r>
                  <a:endParaRPr lang="en-US" altLang="es-UY"/>
                </a:p>
              </p:txBody>
            </p:sp>
            <p:sp>
              <p:nvSpPr>
                <p:cNvPr id="87056" name="Rectangle 18"/>
                <p:cNvSpPr>
                  <a:spLocks noChangeArrowheads="1"/>
                </p:cNvSpPr>
                <p:nvPr/>
              </p:nvSpPr>
              <p:spPr bwMode="auto">
                <a:xfrm>
                  <a:off x="2426" y="596"/>
                  <a:ext cx="1396" cy="1828"/>
                </a:xfrm>
                <a:prstGeom prst="rect">
                  <a:avLst/>
                </a:prstGeom>
                <a:noFill/>
                <a:ln w="28575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s-UY" altLang="es-UY"/>
                </a:p>
              </p:txBody>
            </p:sp>
          </p:grpSp>
          <p:grpSp>
            <p:nvGrpSpPr>
              <p:cNvPr id="87052" name="Group 19"/>
              <p:cNvGrpSpPr/>
              <p:nvPr/>
            </p:nvGrpSpPr>
            <p:grpSpPr bwMode="auto">
              <a:xfrm>
                <a:off x="3822" y="596"/>
                <a:ext cx="1404" cy="1828"/>
                <a:chOff x="3822" y="596"/>
                <a:chExt cx="1404" cy="1828"/>
              </a:xfrm>
            </p:grpSpPr>
            <p:sp>
              <p:nvSpPr>
                <p:cNvPr id="87053" name="Rectangle 20"/>
                <p:cNvSpPr>
                  <a:spLocks noChangeArrowheads="1"/>
                </p:cNvSpPr>
                <p:nvPr/>
              </p:nvSpPr>
              <p:spPr bwMode="auto">
                <a:xfrm>
                  <a:off x="3865" y="596"/>
                  <a:ext cx="1318" cy="18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s-UY" b="1">
                    <a:cs typeface="Times New Roman" panose="02020603050405020304" pitchFamily="18" charset="0"/>
                  </a:endParaRPr>
                </a:p>
                <a:p>
                  <a:r>
                    <a:rPr lang="en-US" altLang="es-UY">
                      <a:cs typeface="Times New Roman" panose="02020603050405020304" pitchFamily="18" charset="0"/>
                    </a:rPr>
                    <a:t>Estímulo alto</a:t>
                  </a:r>
                  <a:endParaRPr lang="en-US" altLang="es-UY">
                    <a:cs typeface="Times New Roman" panose="02020603050405020304" pitchFamily="18" charset="0"/>
                  </a:endParaRPr>
                </a:p>
                <a:p>
                  <a:r>
                    <a:rPr lang="en-US" altLang="es-UY">
                      <a:cs typeface="Times New Roman" panose="02020603050405020304" pitchFamily="18" charset="0"/>
                    </a:rPr>
                    <a:t>Desestímulo</a:t>
                  </a:r>
                  <a:endParaRPr lang="en-US" altLang="es-UY">
                    <a:cs typeface="Times New Roman" panose="02020603050405020304" pitchFamily="18" charset="0"/>
                  </a:endParaRPr>
                </a:p>
                <a:p>
                  <a:endParaRPr lang="en-US" altLang="es-UY">
                    <a:cs typeface="Times New Roman" panose="02020603050405020304" pitchFamily="18" charset="0"/>
                  </a:endParaRPr>
                </a:p>
                <a:p>
                  <a:r>
                    <a:rPr lang="en-US" altLang="es-UY">
                      <a:cs typeface="Times New Roman" panose="02020603050405020304" pitchFamily="18" charset="0"/>
                    </a:rPr>
                    <a:t>Desestímulo</a:t>
                  </a:r>
                  <a:endParaRPr lang="en-US" altLang="es-UY">
                    <a:cs typeface="Times New Roman" panose="02020603050405020304" pitchFamily="18" charset="0"/>
                  </a:endParaRPr>
                </a:p>
                <a:p>
                  <a:r>
                    <a:rPr lang="en-US" altLang="es-UY">
                      <a:cs typeface="Times New Roman" panose="02020603050405020304" pitchFamily="18" charset="0"/>
                    </a:rPr>
                    <a:t>Estímulo alto </a:t>
                  </a:r>
                  <a:endParaRPr lang="en-US" altLang="es-UY">
                    <a:cs typeface="Times New Roman" panose="02020603050405020304" pitchFamily="18" charset="0"/>
                  </a:endParaRPr>
                </a:p>
                <a:p>
                  <a:endParaRPr lang="en-US" altLang="es-UY">
                    <a:cs typeface="Times New Roman" panose="02020603050405020304" pitchFamily="18" charset="0"/>
                  </a:endParaRPr>
                </a:p>
                <a:p>
                  <a:r>
                    <a:rPr lang="en-US" altLang="es-UY">
                      <a:cs typeface="Times New Roman" panose="02020603050405020304" pitchFamily="18" charset="0"/>
                    </a:rPr>
                    <a:t>Estímulo alto</a:t>
                  </a:r>
                  <a:endParaRPr lang="en-US" altLang="es-UY">
                    <a:cs typeface="Times New Roman" panose="02020603050405020304" pitchFamily="18" charset="0"/>
                  </a:endParaRPr>
                </a:p>
                <a:p>
                  <a:endParaRPr lang="en-US" altLang="es-UY">
                    <a:cs typeface="Times New Roman" panose="02020603050405020304" pitchFamily="18" charset="0"/>
                  </a:endParaRPr>
                </a:p>
                <a:p>
                  <a:r>
                    <a:rPr lang="en-US" altLang="es-UY">
                      <a:cs typeface="Times New Roman" panose="02020603050405020304" pitchFamily="18" charset="0"/>
                    </a:rPr>
                    <a:t>Estímulo alto</a:t>
                  </a:r>
                  <a:endParaRPr lang="en-US" altLang="es-UY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054" name="Rectangle 21"/>
                <p:cNvSpPr>
                  <a:spLocks noChangeArrowheads="1"/>
                </p:cNvSpPr>
                <p:nvPr/>
              </p:nvSpPr>
              <p:spPr bwMode="auto">
                <a:xfrm>
                  <a:off x="3822" y="596"/>
                  <a:ext cx="1404" cy="1828"/>
                </a:xfrm>
                <a:prstGeom prst="rect">
                  <a:avLst/>
                </a:prstGeom>
                <a:noFill/>
                <a:ln w="28575">
                  <a:solidFill>
                    <a:srgbClr val="A0A0A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s-UY" altLang="es-UY"/>
                </a:p>
              </p:txBody>
            </p:sp>
          </p:grpSp>
        </p:grpSp>
        <p:sp>
          <p:nvSpPr>
            <p:cNvPr id="87046" name="Rectangle 22"/>
            <p:cNvSpPr>
              <a:spLocks noChangeArrowheads="1"/>
            </p:cNvSpPr>
            <p:nvPr/>
          </p:nvSpPr>
          <p:spPr bwMode="auto">
            <a:xfrm>
              <a:off x="-3" y="-3"/>
              <a:ext cx="5232" cy="2430"/>
            </a:xfrm>
            <a:prstGeom prst="rect">
              <a:avLst/>
            </a:prstGeom>
            <a:noFill/>
            <a:ln w="28575">
              <a:solidFill>
                <a:srgbClr val="A0A0A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s-UY" altLang="es-UY"/>
            </a:p>
          </p:txBody>
        </p:sp>
      </p:grpSp>
      <p:sp>
        <p:nvSpPr>
          <p:cNvPr id="104471" name="Text Box 23"/>
          <p:cNvSpPr txBox="1">
            <a:spLocks noChangeArrowheads="1"/>
          </p:cNvSpPr>
          <p:nvPr/>
        </p:nvSpPr>
        <p:spPr bwMode="auto">
          <a:xfrm>
            <a:off x="76200" y="1174750"/>
            <a:ext cx="3886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 algn="l" eaLnBrk="1" hangingPunct="1"/>
            <a:r>
              <a:rPr lang="es-MX" altLang="es-UY" b="1">
                <a:solidFill>
                  <a:schemeClr val="tx2"/>
                </a:solidFill>
              </a:rPr>
              <a:t>FACTORES</a:t>
            </a:r>
            <a:r>
              <a:rPr lang="es-MX" altLang="es-UY" b="1"/>
              <a:t> </a:t>
            </a:r>
            <a:r>
              <a:rPr lang="es-MX" altLang="es-UY" b="1">
                <a:solidFill>
                  <a:schemeClr val="tx2"/>
                </a:solidFill>
              </a:rPr>
              <a:t>ECONÓMICOS</a:t>
            </a:r>
            <a:r>
              <a:rPr lang="es-MX" altLang="es-UY" b="1"/>
              <a:t> </a:t>
            </a:r>
            <a:r>
              <a:rPr lang="es-MX" altLang="es-UY" b="1">
                <a:solidFill>
                  <a:schemeClr val="tx2"/>
                </a:solidFill>
              </a:rPr>
              <a:t>E</a:t>
            </a:r>
            <a:r>
              <a:rPr lang="es-MX" altLang="es-UY" b="1"/>
              <a:t> </a:t>
            </a:r>
            <a:r>
              <a:rPr lang="es-MX" altLang="es-UY" b="1">
                <a:solidFill>
                  <a:schemeClr val="tx2"/>
                </a:solidFill>
              </a:rPr>
              <a:t>INSTITUCIONALES</a:t>
            </a:r>
            <a:endParaRPr lang="es-ES" altLang="es-UY" b="1">
              <a:solidFill>
                <a:schemeClr val="tx2"/>
              </a:solidFill>
            </a:endParaRPr>
          </a:p>
        </p:txBody>
      </p:sp>
      <p:sp>
        <p:nvSpPr>
          <p:cNvPr id="104472" name="Text Box 24"/>
          <p:cNvSpPr txBox="1">
            <a:spLocks noChangeArrowheads="1"/>
          </p:cNvSpPr>
          <p:nvPr/>
        </p:nvSpPr>
        <p:spPr bwMode="auto">
          <a:xfrm>
            <a:off x="1600200" y="304800"/>
            <a:ext cx="657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s-MX" altLang="es-UY" sz="3600" b="1">
                <a:solidFill>
                  <a:schemeClr val="tx2"/>
                </a:solidFill>
              </a:rPr>
              <a:t>PRINCIPALES RESULTADOS</a:t>
            </a:r>
            <a:endParaRPr lang="es-ES" altLang="es-UY" sz="3600" b="1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>
    <p:random/>
    <p:sndAc>
      <p:stSnd>
        <p:snd r:embed="rId1" name="camera.wav"/>
      </p:stSnd>
    </p:sndAc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143000"/>
            <a:ext cx="9144000" cy="2362200"/>
          </a:xfrm>
        </p:spPr>
        <p:txBody>
          <a:bodyPr/>
          <a:lstStyle/>
          <a:p>
            <a:pPr eaLnBrk="1" hangingPunct="1"/>
            <a:r>
              <a:rPr lang="es-MX" altLang="es-UY" sz="4000" b="1" smtClean="0"/>
              <a:t>EL MARCO</a:t>
            </a:r>
            <a:r>
              <a:rPr lang="es-MX" altLang="es-UY" sz="4000" b="1" smtClean="0">
                <a:cs typeface="Times New Roman" panose="02020603050405020304" pitchFamily="18" charset="0"/>
              </a:rPr>
              <a:t> INSTITUCIONAL</a:t>
            </a:r>
            <a:br>
              <a:rPr lang="es-ES" altLang="es-UY" sz="4000" b="1" smtClean="0"/>
            </a:br>
            <a:r>
              <a:rPr lang="es-ES" altLang="es-UY" sz="4000" b="1" smtClean="0"/>
              <a:t>Y LAS POLÍTICAS PÚBLICAS</a:t>
            </a:r>
            <a:endParaRPr lang="es-ES" altLang="es-UY" sz="4000" b="1" smtClean="0"/>
          </a:p>
        </p:txBody>
      </p:sp>
      <p:sp>
        <p:nvSpPr>
          <p:cNvPr id="88067" name="Rectangle 15"/>
          <p:cNvSpPr>
            <a:spLocks noGrp="1" noChangeArrowheads="1"/>
          </p:cNvSpPr>
          <p:nvPr>
            <p:ph type="subTitle" idx="1"/>
          </p:nvPr>
        </p:nvSpPr>
        <p:spPr>
          <a:xfrm>
            <a:off x="0" y="4235450"/>
            <a:ext cx="9144000" cy="2362200"/>
          </a:xfrm>
          <a:noFill/>
        </p:spPr>
        <p:txBody>
          <a:bodyPr/>
          <a:lstStyle/>
          <a:p>
            <a:pPr eaLnBrk="1" hangingPunct="1"/>
            <a:r>
              <a:rPr lang="es-MX" altLang="es-UY" b="1" smtClean="0"/>
              <a:t>Mario Bergara</a:t>
            </a:r>
            <a:endParaRPr lang="es-MX" altLang="es-UY" b="1" smtClean="0"/>
          </a:p>
          <a:p>
            <a:pPr eaLnBrk="1" hangingPunct="1"/>
            <a:endParaRPr lang="es-MX" altLang="es-UY" i="1" smtClean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3970" name="Rectangle 2"/>
              <p:cNvSpPr>
                <a:spLocks noChangeArrowheads="1"/>
              </p:cNvSpPr>
              <p:nvPr/>
            </p:nvSpPr>
            <p:spPr bwMode="auto">
              <a:xfrm>
                <a:off x="461392" y="1778210"/>
                <a:ext cx="8431088" cy="46751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Char char="•"/>
                </a:pP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Equilibrio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Nash de un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período</a:t>
                </a:r>
                <a:r>
                  <a:rPr lang="en-US" altLang="es-UY" sz="3200" dirty="0">
                    <a:solidFill>
                      <a:srgbClr val="FFFFCC"/>
                    </a:solidFill>
                    <a:cs typeface="Times New Roman" pitchFamily="18" charset="0"/>
                  </a:rPr>
                  <a:t> (no </a:t>
                </a:r>
                <a:r>
                  <a:rPr lang="en-US" altLang="es-UY" sz="3200" dirty="0" err="1">
                    <a:solidFill>
                      <a:srgbClr val="FFFFCC"/>
                    </a:solidFill>
                    <a:cs typeface="Times New Roman" pitchFamily="18" charset="0"/>
                  </a:rPr>
                  <a:t>cooperativo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): </a:t>
                </a:r>
                <a:r>
                  <a:rPr lang="es-UY" sz="32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UY" sz="3200" i="1"/>
                        </m:ctrlPr>
                      </m:sSubPr>
                      <m:e>
                        <m:r>
                          <a:rPr lang="es-UY" sz="3200" i="1"/>
                          <m:t>𝑦</m:t>
                        </m:r>
                      </m:e>
                      <m:sub>
                        <m:r>
                          <a:rPr lang="es-UY" sz="3200" i="1"/>
                          <m:t>𝑡</m:t>
                        </m:r>
                      </m:sub>
                    </m:sSub>
                    <m:r>
                      <a:rPr lang="es-UY" sz="3200" i="1"/>
                      <m:t>=</m:t>
                    </m:r>
                    <m:sSub>
                      <m:sSubPr>
                        <m:ctrlPr>
                          <a:rPr lang="es-UY" sz="3200" i="1"/>
                        </m:ctrlPr>
                      </m:sSubPr>
                      <m:e>
                        <m:r>
                          <a:rPr lang="es-UY" sz="3200" i="1"/>
                          <m:t>𝑦</m:t>
                        </m:r>
                      </m:e>
                      <m:sub>
                        <m:sSub>
                          <m:sSubPr>
                            <m:ctrlPr>
                              <a:rPr lang="es-UY" sz="3200" i="1"/>
                            </m:ctrlPr>
                          </m:sSubPr>
                          <m:e>
                            <m:r>
                              <a:rPr lang="es-UY" sz="3200" i="1"/>
                              <m:t>𝜇</m:t>
                            </m:r>
                          </m:e>
                          <m:sub>
                            <m:r>
                              <a:rPr lang="es-UY" sz="3200" i="1"/>
                              <m:t>𝑡</m:t>
                            </m:r>
                          </m:sub>
                        </m:sSub>
                      </m:sub>
                    </m:sSub>
                    <m:r>
                      <a:rPr lang="es-UY" sz="3200" i="1"/>
                      <m:t>+</m:t>
                    </m:r>
                    <m:sSub>
                      <m:sSubPr>
                        <m:ctrlPr>
                          <a:rPr lang="es-UY" sz="3200" i="1"/>
                        </m:ctrlPr>
                      </m:sSubPr>
                      <m:e>
                        <m:r>
                          <a:rPr lang="es-UY" sz="3200" i="1"/>
                          <m:t>𝜃</m:t>
                        </m:r>
                      </m:e>
                      <m:sub>
                        <m:r>
                          <a:rPr lang="es-UY" sz="3200" i="1"/>
                          <m:t>𝑡</m:t>
                        </m:r>
                      </m:sub>
                    </m:sSub>
                  </m:oMath>
                </a14:m>
                <a:endParaRPr lang="en-US" altLang="es-UY" sz="3200" dirty="0" smtClean="0">
                  <a:solidFill>
                    <a:srgbClr val="FFFFCC"/>
                  </a:solidFill>
                  <a:cs typeface="Times New Roman" pitchFamily="18" charset="0"/>
                </a:endParaRPr>
              </a:p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Char char="•"/>
                </a:pPr>
                <a:endParaRPr lang="en-US" altLang="es-UY" sz="3200" dirty="0">
                  <a:solidFill>
                    <a:srgbClr val="FFFFCC"/>
                  </a:solidFill>
                  <a:cs typeface="Times New Roman" pitchFamily="18" charset="0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Char char="•"/>
                </a:pP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Juego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repetido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al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infinito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UY" sz="3200" i="1"/>
                        </m:ctrlPr>
                      </m:sSubPr>
                      <m:e>
                        <m:r>
                          <a:rPr lang="es-UY" sz="3200" i="1"/>
                          <m:t>𝑦</m:t>
                        </m:r>
                      </m:e>
                      <m:sub>
                        <m:r>
                          <a:rPr lang="es-UY" sz="3200" i="1"/>
                          <m:t>𝑡</m:t>
                        </m:r>
                      </m:sub>
                    </m:sSub>
                    <m:r>
                      <a:rPr lang="es-UY" sz="3200" i="1"/>
                      <m:t>=</m:t>
                    </m:r>
                    <m:sSub>
                      <m:sSubPr>
                        <m:ctrlPr>
                          <a:rPr lang="es-UY" sz="3200" i="1"/>
                        </m:ctrlPr>
                      </m:sSubPr>
                      <m:e>
                        <m:r>
                          <a:rPr lang="es-UY" sz="3200" i="1"/>
                          <m:t>𝑦</m:t>
                        </m:r>
                      </m:e>
                      <m:sub>
                        <m:sSub>
                          <m:sSubPr>
                            <m:ctrlPr>
                              <a:rPr lang="es-UY" sz="3200" i="1"/>
                            </m:ctrlPr>
                          </m:sSubPr>
                          <m:e>
                            <m:r>
                              <a:rPr lang="es-UY" sz="3200" i="1"/>
                              <m:t>𝜇</m:t>
                            </m:r>
                          </m:e>
                          <m:sub>
                            <m:r>
                              <a:rPr lang="es-UY" sz="3200" i="1"/>
                              <m:t>𝑡</m:t>
                            </m:r>
                          </m:sub>
                        </m:sSub>
                      </m:sub>
                    </m:sSub>
                    <m:r>
                      <a:rPr lang="es-UY" sz="3200" i="1"/>
                      <m:t>+</m:t>
                    </m:r>
                    <m:sSub>
                      <m:sSubPr>
                        <m:ctrlPr>
                          <a:rPr lang="es-UY" sz="3200" i="1"/>
                        </m:ctrlPr>
                      </m:sSubPr>
                      <m:e>
                        <m:r>
                          <a:rPr lang="es-UY" sz="3200" i="1"/>
                          <m:t>𝜃</m:t>
                        </m:r>
                      </m:e>
                      <m:sub>
                        <m:r>
                          <a:rPr lang="es-UY" sz="3200" i="1"/>
                          <m:t>𝑡</m:t>
                        </m:r>
                      </m:sub>
                    </m:sSub>
                    <m:r>
                      <a:rPr lang="es-UY" sz="3200" i="1"/>
                      <m:t>     ∀</m:t>
                    </m:r>
                    <m:r>
                      <a:rPr lang="es-UY" sz="3200" i="1"/>
                      <m:t>𝑡</m:t>
                    </m:r>
                  </m:oMath>
                </a14:m>
                <a:endParaRPr lang="en-US" altLang="es-UY" sz="3200" dirty="0" smtClean="0">
                  <a:solidFill>
                    <a:srgbClr val="FFFFCC"/>
                  </a:solidFill>
                  <a:cs typeface="Times New Roman" pitchFamily="18" charset="0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Char char="•"/>
                </a:pP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Pérdidas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interteporales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:</a:t>
                </a:r>
              </a:p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UY" sz="3200" i="1"/>
                        </m:ctrlPr>
                      </m:sSupPr>
                      <m:e>
                        <m:r>
                          <a:rPr lang="es-UY" sz="3200" i="1"/>
                          <m:t>𝑉</m:t>
                        </m:r>
                      </m:e>
                      <m:sup>
                        <m:r>
                          <a:rPr lang="es-UY" sz="3200" i="1"/>
                          <m:t>𝑁</m:t>
                        </m:r>
                      </m:sup>
                    </m:sSup>
                    <m:r>
                      <a:rPr lang="es-UY" sz="3200" i="1"/>
                      <m:t>=</m:t>
                    </m:r>
                    <m:f>
                      <m:fPr>
                        <m:ctrlPr>
                          <a:rPr lang="es-UY" sz="3200" i="1"/>
                        </m:ctrlPr>
                      </m:fPr>
                      <m:num>
                        <m:r>
                          <a:rPr lang="es-UY" sz="3200" i="1"/>
                          <m:t>1</m:t>
                        </m:r>
                      </m:num>
                      <m:den>
                        <m:r>
                          <a:rPr lang="es-UY" sz="3200" i="1"/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s-UY" sz="3200" i="1"/>
                        </m:ctrlPr>
                      </m:dPr>
                      <m:e>
                        <m:r>
                          <a:rPr lang="es-UY" sz="3200" i="1"/>
                          <m:t>0+</m:t>
                        </m:r>
                        <m:sSup>
                          <m:sSupPr>
                            <m:ctrlPr>
                              <a:rPr lang="es-UY" sz="3200" i="1"/>
                            </m:ctrlPr>
                          </m:sSupPr>
                          <m:e>
                            <m:d>
                              <m:dPr>
                                <m:ctrlPr>
                                  <a:rPr lang="es-UY" sz="3200" i="1"/>
                                </m:ctrlPr>
                              </m:dPr>
                              <m:e>
                                <m:r>
                                  <a:rPr lang="es-UY" sz="3200" i="1"/>
                                  <m:t>2</m:t>
                                </m:r>
                                <m:sSub>
                                  <m:sSubPr>
                                    <m:ctrlPr>
                                      <a:rPr lang="es-UY" sz="3200" i="1"/>
                                    </m:ctrlPr>
                                  </m:sSubPr>
                                  <m:e>
                                    <m:r>
                                      <a:rPr lang="es-UY" sz="3200" i="1"/>
                                      <m:t>𝑦</m:t>
                                    </m:r>
                                  </m:e>
                                  <m:sub>
                                    <m:r>
                                      <a:rPr lang="es-UY" sz="3200" i="1"/>
                                      <m:t>𝐵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s-UY" sz="3200" i="1"/>
                              <m:t>2</m:t>
                            </m:r>
                          </m:sup>
                        </m:sSup>
                      </m:e>
                    </m:d>
                    <m:r>
                      <a:rPr lang="es-UY" sz="3200" i="1"/>
                      <m:t>+</m:t>
                    </m:r>
                    <m:r>
                      <a:rPr lang="es-UY" sz="3200" i="1"/>
                      <m:t>𝛿</m:t>
                    </m:r>
                    <m:sSup>
                      <m:sSupPr>
                        <m:ctrlPr>
                          <a:rPr lang="es-UY" sz="3200" i="1"/>
                        </m:ctrlPr>
                      </m:sSupPr>
                      <m:e>
                        <m:r>
                          <a:rPr lang="es-UY" sz="3200" i="1"/>
                          <m:t>𝑉</m:t>
                        </m:r>
                      </m:e>
                      <m:sup>
                        <m:r>
                          <a:rPr lang="es-UY" sz="3200" i="1"/>
                          <m:t>𝑁</m:t>
                        </m:r>
                      </m:sup>
                    </m:sSup>
                    <m:r>
                      <a:rPr lang="es-UY" sz="3200" i="1"/>
                      <m:t>=</m:t>
                    </m:r>
                    <m:f>
                      <m:fPr>
                        <m:ctrlPr>
                          <a:rPr lang="es-UY" sz="3200" i="1"/>
                        </m:ctrlPr>
                      </m:fPr>
                      <m:num>
                        <m:r>
                          <a:rPr lang="es-UY" sz="3200" i="1"/>
                          <m:t>2</m:t>
                        </m:r>
                        <m:sSubSup>
                          <m:sSubSupPr>
                            <m:ctrlPr>
                              <a:rPr lang="es-UY" sz="3200" i="1"/>
                            </m:ctrlPr>
                          </m:sSubSupPr>
                          <m:e>
                            <m:r>
                              <a:rPr lang="es-UY" sz="3200" i="1"/>
                              <m:t>𝑦</m:t>
                            </m:r>
                          </m:e>
                          <m:sub>
                            <m:r>
                              <a:rPr lang="es-UY" sz="3200" i="1"/>
                              <m:t>𝐵</m:t>
                            </m:r>
                          </m:sub>
                          <m:sup>
                            <m:r>
                              <a:rPr lang="es-UY" sz="3200" i="1"/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s-UY" sz="3200" i="1"/>
                          <m:t>1−</m:t>
                        </m:r>
                        <m:r>
                          <a:rPr lang="es-UY" sz="3200" i="1"/>
                          <m:t>𝛿</m:t>
                        </m:r>
                      </m:den>
                    </m:f>
                  </m:oMath>
                </a14:m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&gt;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UY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s-UY" sz="3200" i="1">
                            <a:latin typeface="Cambria Math"/>
                          </a:rPr>
                          <m:t>𝑉</m:t>
                        </m:r>
                      </m:e>
                      <m:sup>
                        <m:r>
                          <a:rPr lang="es-UY" sz="3200" i="1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endParaRPr lang="en-US" altLang="es-UY" sz="3200" dirty="0" smtClean="0">
                  <a:solidFill>
                    <a:srgbClr val="FFFFCC"/>
                  </a:solidFill>
                  <a:cs typeface="Times New Roman" pitchFamily="18" charset="0"/>
                </a:endParaRPr>
              </a:p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en-US" altLang="es-UY" sz="3200" dirty="0">
                  <a:solidFill>
                    <a:srgbClr val="FFFFCC"/>
                  </a:solidFill>
                  <a:cs typeface="Times New Roman" pitchFamily="18" charset="0"/>
                </a:endParaRPr>
              </a:p>
              <a:p>
                <a:pPr marL="457200" indent="-457200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</a:pPr>
                <a:r>
                  <a:rPr lang="en-US" altLang="es-UY" sz="3200" dirty="0" err="1">
                    <a:solidFill>
                      <a:srgbClr val="FFFFCC"/>
                    </a:solidFill>
                    <a:cs typeface="Times New Roman" pitchFamily="18" charset="0"/>
                  </a:rPr>
                  <a:t>Polí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ticas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volátiles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derivadas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de shocks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políticos</a:t>
                </a:r>
                <a:endParaRPr lang="en-US" altLang="es-UY" sz="3200" dirty="0" smtClean="0">
                  <a:solidFill>
                    <a:srgbClr val="FFFFCC"/>
                  </a:solidFill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3970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1392" y="1778210"/>
                <a:ext cx="8431088" cy="4675126"/>
              </a:xfrm>
              <a:prstGeom prst="rect">
                <a:avLst/>
              </a:prstGeom>
              <a:blipFill rotWithShape="1">
                <a:blip r:embed="rId1"/>
                <a:stretch>
                  <a:fillRect l="-1446" t="-1825" r="-1952" b="-325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s-UY">
                    <a:noFill/>
                  </a:rPr>
                  <a:t> </a:t>
                </a:r>
                <a:endParaRPr lang="es-UY">
                  <a:noFill/>
                </a:endParaRPr>
              </a:p>
            </p:txBody>
          </p:sp>
        </mc:Fallback>
      </mc:AlternateContent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685800" y="332656"/>
            <a:ext cx="806266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MX" altLang="es-UY" sz="3600" b="1" dirty="0" smtClean="0">
                <a:solidFill>
                  <a:srgbClr val="FFCC00"/>
                </a:solidFill>
              </a:rPr>
              <a:t>COOPERACIÓN Y POLÍTICAS PÚBLICAS: SPILLER Y TOMMASI</a:t>
            </a:r>
            <a:endParaRPr lang="es-ES" altLang="es-UY" sz="3600" b="1" dirty="0">
              <a:solidFill>
                <a:srgbClr val="FFCC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3970" name="Rectangle 2"/>
              <p:cNvSpPr>
                <a:spLocks noChangeArrowheads="1"/>
              </p:cNvSpPr>
              <p:nvPr/>
            </p:nvSpPr>
            <p:spPr bwMode="auto">
              <a:xfrm>
                <a:off x="323528" y="1556792"/>
                <a:ext cx="8568952" cy="50157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Char char="•"/>
                </a:pP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Búsqueda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de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cooperación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con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estrategia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gatillo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de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amenaza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de no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cooperar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para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adelante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:</a:t>
                </a: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Char char="•"/>
                </a:pPr>
                <a:endParaRPr lang="en-US" altLang="es-UY" sz="3200" dirty="0">
                  <a:solidFill>
                    <a:srgbClr val="FFFFCC"/>
                  </a:solidFill>
                  <a:cs typeface="Times New Roman" pitchFamily="18" charset="0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Char char="•"/>
                </a:pPr>
                <a:endParaRPr lang="en-US" altLang="es-UY" sz="3200" dirty="0" smtClean="0">
                  <a:solidFill>
                    <a:srgbClr val="FFFFCC"/>
                  </a:solidFill>
                  <a:cs typeface="Times New Roman" pitchFamily="18" charset="0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Char char="•"/>
                </a:pPr>
                <a:endParaRPr lang="en-US" altLang="es-UY" sz="3200" dirty="0">
                  <a:solidFill>
                    <a:srgbClr val="FFFFCC"/>
                  </a:solidFill>
                  <a:cs typeface="Times New Roman" pitchFamily="18" charset="0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Char char="•"/>
                </a:pPr>
                <a:endParaRPr lang="en-US" altLang="es-UY" sz="1600" dirty="0" smtClean="0">
                  <a:solidFill>
                    <a:srgbClr val="FFFFCC"/>
                  </a:solidFill>
                  <a:cs typeface="Times New Roman" pitchFamily="18" charset="0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Char char="•"/>
                </a:pPr>
                <a:r>
                  <a:rPr lang="en-US" altLang="es-UY" sz="3200" dirty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Pérdida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esperada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de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cooperar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UY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s-UY" sz="3200" i="1">
                            <a:latin typeface="Cambria Math"/>
                          </a:rPr>
                          <m:t>𝑉</m:t>
                        </m:r>
                      </m:e>
                      <m:sup>
                        <m:r>
                          <a:rPr lang="es-UY" sz="3200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s-UY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s-UY" sz="3200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s-UY" sz="32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s-UY" sz="32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s-UY" sz="3200" i="1">
                                <a:latin typeface="Cambria Math"/>
                              </a:rPr>
                              <m:t>𝐵</m:t>
                            </m:r>
                          </m:sub>
                          <m:sup>
                            <m:r>
                              <a:rPr lang="es-UY" sz="3200" i="1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s-UY" sz="3200" i="1">
                            <a:latin typeface="Cambria Math"/>
                          </a:rPr>
                          <m:t>1−</m:t>
                        </m:r>
                        <m:r>
                          <a:rPr lang="es-UY" sz="3200" i="1">
                            <a:latin typeface="Cambria Math"/>
                          </a:rPr>
                          <m:t>𝛿</m:t>
                        </m:r>
                      </m:den>
                    </m:f>
                  </m:oMath>
                </a14:m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(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óptimo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)</a:t>
                </a: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Char char="•"/>
                </a:pPr>
                <a:r>
                  <a:rPr lang="en-US" altLang="es-UY" sz="3200" dirty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Pérdida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de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desviarse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UY" sz="3200" i="1"/>
                        </m:ctrlPr>
                      </m:sSupPr>
                      <m:e>
                        <m:r>
                          <a:rPr lang="es-UY" sz="3200" i="1"/>
                          <m:t>𝑉</m:t>
                        </m:r>
                      </m:e>
                      <m:sup>
                        <m:r>
                          <a:rPr lang="es-UY" sz="3200" i="1"/>
                          <m:t>𝐷</m:t>
                        </m:r>
                      </m:sup>
                    </m:sSup>
                    <m:r>
                      <a:rPr lang="es-UY" sz="3200" i="1"/>
                      <m:t>=0+</m:t>
                    </m:r>
                    <m:r>
                      <a:rPr lang="es-UY" sz="3200" i="1"/>
                      <m:t>𝛿</m:t>
                    </m:r>
                    <m:sSup>
                      <m:sSupPr>
                        <m:ctrlPr>
                          <a:rPr lang="es-UY" sz="3200" i="1"/>
                        </m:ctrlPr>
                      </m:sSupPr>
                      <m:e>
                        <m:r>
                          <a:rPr lang="es-UY" sz="3200" i="1"/>
                          <m:t>𝑉</m:t>
                        </m:r>
                      </m:e>
                      <m:sup>
                        <m:r>
                          <a:rPr lang="es-UY" sz="3200" i="1"/>
                          <m:t>𝑁</m:t>
                        </m:r>
                      </m:sup>
                    </m:sSup>
                    <m:r>
                      <a:rPr lang="es-UY" sz="3200" i="1"/>
                      <m:t>=</m:t>
                    </m:r>
                    <m:f>
                      <m:fPr>
                        <m:ctrlPr>
                          <a:rPr lang="es-UY" sz="3200" i="1"/>
                        </m:ctrlPr>
                      </m:fPr>
                      <m:num>
                        <m:r>
                          <a:rPr lang="es-UY" sz="3200" i="1"/>
                          <m:t>𝛿</m:t>
                        </m:r>
                      </m:num>
                      <m:den>
                        <m:r>
                          <a:rPr lang="es-UY" sz="3200" i="1"/>
                          <m:t>1−</m:t>
                        </m:r>
                        <m:r>
                          <a:rPr lang="es-UY" sz="3200" i="1"/>
                          <m:t>𝛿</m:t>
                        </m:r>
                      </m:den>
                    </m:f>
                    <m:r>
                      <a:rPr lang="es-UY" sz="3200" i="1"/>
                      <m:t>2</m:t>
                    </m:r>
                    <m:sSubSup>
                      <m:sSubSupPr>
                        <m:ctrlPr>
                          <a:rPr lang="es-UY" sz="3200" i="1"/>
                        </m:ctrlPr>
                      </m:sSubSupPr>
                      <m:e>
                        <m:r>
                          <a:rPr lang="es-UY" sz="3200" i="1"/>
                          <m:t>𝑦</m:t>
                        </m:r>
                      </m:e>
                      <m:sub>
                        <m:r>
                          <a:rPr lang="es-UY" sz="3200" i="1"/>
                          <m:t>𝐵</m:t>
                        </m:r>
                      </m:sub>
                      <m:sup>
                        <m:r>
                          <a:rPr lang="es-UY" sz="3200" i="1"/>
                          <m:t>2</m:t>
                        </m:r>
                      </m:sup>
                    </m:sSubSup>
                  </m:oMath>
                </a14:m>
                <a:endParaRPr lang="en-US" altLang="es-UY" sz="3200" dirty="0" smtClean="0">
                  <a:solidFill>
                    <a:srgbClr val="FFFFCC"/>
                  </a:solidFill>
                  <a:cs typeface="Times New Roman" pitchFamily="18" charset="0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Char char="•"/>
                </a:pPr>
                <a:r>
                  <a:rPr lang="en-US" altLang="es-UY" sz="3200" dirty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Cooperación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si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s-UY" sz="3200" i="1"/>
                      <m:t>𝛿</m:t>
                    </m:r>
                    <m:r>
                      <a:rPr lang="es-UY" sz="3200" i="1"/>
                      <m:t>≥</m:t>
                    </m:r>
                    <m:f>
                      <m:fPr>
                        <m:ctrlPr>
                          <a:rPr lang="es-UY" sz="3200" i="1"/>
                        </m:ctrlPr>
                      </m:fPr>
                      <m:num>
                        <m:r>
                          <a:rPr lang="es-UY" sz="3200" i="1"/>
                          <m:t>1</m:t>
                        </m:r>
                      </m:num>
                      <m:den>
                        <m:r>
                          <a:rPr lang="es-UY" sz="3200" i="1"/>
                          <m:t>2</m:t>
                        </m:r>
                      </m:den>
                    </m:f>
                  </m:oMath>
                </a14:m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(</a:t>
                </a:r>
                <a:r>
                  <a:rPr lang="en-US" altLang="es-UY" sz="3200" dirty="0" err="1" smtClean="0">
                    <a:solidFill>
                      <a:srgbClr val="FFFFCC"/>
                    </a:solidFill>
                    <a:cs typeface="Times New Roman" pitchFamily="18" charset="0"/>
                  </a:rPr>
                  <a:t>horizontes</a:t>
                </a:r>
                <a:r>
                  <a:rPr lang="en-US" altLang="es-UY" sz="3200" dirty="0" smtClean="0">
                    <a:solidFill>
                      <a:srgbClr val="FFFFCC"/>
                    </a:solidFill>
                    <a:cs typeface="Times New Roman" pitchFamily="18" charset="0"/>
                  </a:rPr>
                  <a:t> largos)</a:t>
                </a:r>
              </a:p>
            </p:txBody>
          </p:sp>
        </mc:Choice>
        <mc:Fallback>
          <p:sp>
            <p:nvSpPr>
              <p:cNvPr id="83970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1556792"/>
                <a:ext cx="8568952" cy="5015797"/>
              </a:xfrm>
              <a:prstGeom prst="rect">
                <a:avLst/>
              </a:prstGeom>
              <a:blipFill rotWithShape="1">
                <a:blip r:embed="rId1"/>
                <a:stretch>
                  <a:fillRect l="-1067" t="-1701" r="-1351" b="-7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s-UY">
                    <a:noFill/>
                  </a:rPr>
                  <a:t> </a:t>
                </a:r>
                <a:endParaRPr lang="es-UY">
                  <a:noFill/>
                </a:endParaRPr>
              </a:p>
            </p:txBody>
          </p:sp>
        </mc:Fallback>
      </mc:AlternateContent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685800" y="332656"/>
            <a:ext cx="806266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MX" altLang="es-UY" sz="3600" b="1" dirty="0" smtClean="0">
                <a:solidFill>
                  <a:srgbClr val="FFCC00"/>
                </a:solidFill>
              </a:rPr>
              <a:t>COOPERACIÓN Y POLÍTICAS PÚBLICAS: SPILLER Y TOMMASI</a:t>
            </a:r>
            <a:endParaRPr lang="es-ES" altLang="es-UY" sz="3600" b="1" dirty="0">
              <a:solidFill>
                <a:srgbClr val="FFCC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1 Rectángulo"/>
              <p:cNvSpPr/>
              <p:nvPr/>
            </p:nvSpPr>
            <p:spPr>
              <a:xfrm>
                <a:off x="2987824" y="2708920"/>
                <a:ext cx="2880320" cy="5164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s-UY" sz="2400" b="1" i="1"/>
                          </m:ctrlPr>
                        </m:sSubSupPr>
                        <m:e>
                          <m:r>
                            <a:rPr lang="es-UY" sz="2400" b="1" i="1"/>
                            <m:t>𝒚</m:t>
                          </m:r>
                        </m:e>
                        <m:sub>
                          <m:r>
                            <a:rPr lang="es-UY" sz="2400" b="1" i="1"/>
                            <m:t>𝟏</m:t>
                          </m:r>
                        </m:sub>
                        <m:sup>
                          <m:r>
                            <a:rPr lang="es-UY" sz="2400" b="1" i="1"/>
                            <m:t>𝒊</m:t>
                          </m:r>
                        </m:sup>
                      </m:sSubSup>
                      <m:r>
                        <a:rPr lang="es-UY" sz="2400" b="1" i="1"/>
                        <m:t>=</m:t>
                      </m:r>
                      <m:sSup>
                        <m:sSupPr>
                          <m:ctrlPr>
                            <a:rPr lang="es-UY" sz="2400" b="1" i="1"/>
                          </m:ctrlPr>
                        </m:sSupPr>
                        <m:e>
                          <m:r>
                            <a:rPr lang="es-UY" sz="2400" b="1" i="1"/>
                            <m:t>𝒚</m:t>
                          </m:r>
                        </m:e>
                        <m:sup>
                          <m:r>
                            <a:rPr lang="es-UY" sz="2400" b="1" i="1"/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s-UY" sz="2400" b="1" i="1"/>
                          </m:ctrlPr>
                        </m:dPr>
                        <m:e>
                          <m:sSub>
                            <m:sSubPr>
                              <m:ctrlPr>
                                <a:rPr lang="es-UY" sz="2400" b="1" i="1"/>
                              </m:ctrlPr>
                            </m:sSubPr>
                            <m:e>
                              <m:r>
                                <a:rPr lang="es-UY" sz="2400" b="1" i="1"/>
                                <m:t>𝜽</m:t>
                              </m:r>
                            </m:e>
                            <m:sub>
                              <m:r>
                                <a:rPr lang="es-UY" sz="2400" b="1" i="1"/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s-UY" sz="2400" b="1" i="1"/>
                        <m:t>=</m:t>
                      </m:r>
                      <m:sSub>
                        <m:sSubPr>
                          <m:ctrlPr>
                            <a:rPr lang="es-UY" sz="2400" b="1" i="1"/>
                          </m:ctrlPr>
                        </m:sSubPr>
                        <m:e>
                          <m:r>
                            <a:rPr lang="es-UY" sz="2400" b="1" i="1"/>
                            <m:t>𝜽</m:t>
                          </m:r>
                        </m:e>
                        <m:sub>
                          <m:r>
                            <a:rPr lang="es-UY" sz="2400" b="1" i="1"/>
                            <m:t>𝟏</m:t>
                          </m:r>
                        </m:sub>
                      </m:sSub>
                    </m:oMath>
                  </m:oMathPara>
                </a14:m>
                <a:endParaRPr lang="es-UY" sz="2400" b="1" dirty="0"/>
              </a:p>
            </p:txBody>
          </p:sp>
        </mc:Choice>
        <mc:Fallback>
          <p:sp>
            <p:nvSpPr>
              <p:cNvPr id="2" name="1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4" y="2708920"/>
                <a:ext cx="2880320" cy="51648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UY">
                    <a:noFill/>
                  </a:rPr>
                  <a:t> </a:t>
                </a:r>
                <a:endParaRPr lang="es-UY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2 Rectángulo"/>
              <p:cNvSpPr/>
              <p:nvPr/>
            </p:nvSpPr>
            <p:spPr>
              <a:xfrm>
                <a:off x="1403648" y="3364551"/>
                <a:ext cx="5961543" cy="9161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s-UY" sz="2400" b="1" i="1"/>
                          </m:ctrlPr>
                        </m:sSubSupPr>
                        <m:e>
                          <m:r>
                            <a:rPr lang="es-UY" sz="2400" b="1" i="1"/>
                            <m:t>𝒚</m:t>
                          </m:r>
                        </m:e>
                        <m:sub>
                          <m:r>
                            <a:rPr lang="es-UY" sz="2400" b="1" i="1"/>
                            <m:t>𝒕</m:t>
                          </m:r>
                        </m:sub>
                        <m:sup>
                          <m:r>
                            <a:rPr lang="es-UY" sz="2400" b="1" i="1"/>
                            <m:t>𝒊</m:t>
                          </m:r>
                        </m:sup>
                      </m:sSubSup>
                      <m:r>
                        <a:rPr lang="es-UY" sz="2400" b="1" i="1"/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s-UY" sz="2400" i="1"/>
                          </m:ctrlPr>
                        </m:dPr>
                        <m:e>
                          <m:eqArr>
                            <m:eqArrPr>
                              <m:ctrlPr>
                                <a:rPr lang="es-UY" sz="2400" i="1"/>
                              </m:ctrlPr>
                            </m:eqArrPr>
                            <m:e>
                              <m:sSubSup>
                                <m:sSubSupPr>
                                  <m:ctrlPr>
                                    <a:rPr lang="es-UY" sz="2400" i="1"/>
                                  </m:ctrlPr>
                                </m:sSubSupPr>
                                <m:e>
                                  <m:r>
                                    <a:rPr lang="es-UY" sz="2400" b="1" i="1"/>
                                    <m:t>𝒚</m:t>
                                  </m:r>
                                </m:e>
                                <m:sub>
                                  <m:r>
                                    <a:rPr lang="es-UY" sz="2400" b="1" i="1"/>
                                    <m:t>𝒕</m:t>
                                  </m:r>
                                </m:sub>
                                <m:sup>
                                  <m:r>
                                    <a:rPr lang="es-UY" sz="2400" b="1" i="1"/>
                                    <m:t>∗</m:t>
                                  </m:r>
                                </m:sup>
                              </m:sSubSup>
                              <m:r>
                                <a:rPr lang="es-UY" sz="2400" b="1" i="1"/>
                                <m:t>=</m:t>
                              </m:r>
                              <m:sSub>
                                <m:sSubPr>
                                  <m:ctrlPr>
                                    <a:rPr lang="es-UY" sz="2400" b="1" i="1"/>
                                  </m:ctrlPr>
                                </m:sSubPr>
                                <m:e>
                                  <m:r>
                                    <a:rPr lang="es-UY" sz="2400" b="1" i="1"/>
                                    <m:t>𝜽</m:t>
                                  </m:r>
                                </m:e>
                                <m:sub>
                                  <m:r>
                                    <a:rPr lang="es-UY" sz="2400" b="1" i="1"/>
                                    <m:t>𝒕</m:t>
                                  </m:r>
                                </m:sub>
                              </m:sSub>
                              <m:r>
                                <a:rPr lang="es-UY" sz="2400" b="1" i="1"/>
                                <m:t>        </m:t>
                              </m:r>
                              <m:r>
                                <a:rPr lang="es-UY" sz="2400" b="1" i="1"/>
                                <m:t>𝒔𝒊</m:t>
                              </m:r>
                              <m:r>
                                <a:rPr lang="es-UY" sz="2400" b="1" i="1"/>
                                <m:t>   </m:t>
                              </m:r>
                              <m:sSub>
                                <m:sSubPr>
                                  <m:ctrlPr>
                                    <a:rPr lang="es-UY" sz="2400" b="1" i="1"/>
                                  </m:ctrlPr>
                                </m:sSubPr>
                                <m:e>
                                  <m:r>
                                    <a:rPr lang="es-UY" sz="2400" b="1" i="1"/>
                                    <m:t>𝒚</m:t>
                                  </m:r>
                                </m:e>
                                <m:sub>
                                  <m:r>
                                    <a:rPr lang="es-UY" sz="2400" b="1" i="1"/>
                                    <m:t>𝝉</m:t>
                                  </m:r>
                                </m:sub>
                              </m:sSub>
                              <m:r>
                                <a:rPr lang="es-UY" sz="2400" b="1" i="1"/>
                                <m:t>=</m:t>
                              </m:r>
                              <m:sSub>
                                <m:sSubPr>
                                  <m:ctrlPr>
                                    <a:rPr lang="es-UY" sz="2400" b="1" i="1"/>
                                  </m:ctrlPr>
                                </m:sSubPr>
                                <m:e>
                                  <m:r>
                                    <a:rPr lang="es-UY" sz="2400" b="1" i="1"/>
                                    <m:t>𝜽</m:t>
                                  </m:r>
                                </m:e>
                                <m:sub>
                                  <m:r>
                                    <a:rPr lang="es-UY" sz="2400" b="1" i="1"/>
                                    <m:t>𝝉</m:t>
                                  </m:r>
                                </m:sub>
                              </m:sSub>
                              <m:r>
                                <a:rPr lang="es-UY" sz="2400" b="1" i="1"/>
                                <m:t>         ∀</m:t>
                              </m:r>
                              <m:r>
                                <a:rPr lang="es-UY" sz="2400" b="1" i="1"/>
                                <m:t>𝝉</m:t>
                              </m:r>
                              <m:r>
                                <a:rPr lang="es-UY" sz="2400" b="1" i="1"/>
                                <m:t>&lt;</m:t>
                              </m:r>
                              <m:r>
                                <a:rPr lang="es-UY" sz="2400" b="1" i="1"/>
                                <m:t>𝒕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s-UY" sz="2400" b="1" i="1"/>
                                  </m:ctrlPr>
                                </m:sSubPr>
                                <m:e>
                                  <m:r>
                                    <a:rPr lang="es-UY" sz="2400" b="1" i="1"/>
                                    <m:t>𝒚</m:t>
                                  </m:r>
                                </m:e>
                                <m:sub>
                                  <m:r>
                                    <a:rPr lang="es-UY" sz="2400" b="1" i="1"/>
                                    <m:t>𝒊</m:t>
                                  </m:r>
                                </m:sub>
                              </m:sSub>
                              <m:r>
                                <a:rPr lang="es-UY" sz="2400" b="1" i="1"/>
                                <m:t>+</m:t>
                              </m:r>
                              <m:sSub>
                                <m:sSubPr>
                                  <m:ctrlPr>
                                    <a:rPr lang="es-UY" sz="2400" b="1" i="1"/>
                                  </m:ctrlPr>
                                </m:sSubPr>
                                <m:e>
                                  <m:r>
                                    <a:rPr lang="es-UY" sz="2400" b="1" i="1"/>
                                    <m:t>𝜽</m:t>
                                  </m:r>
                                </m:e>
                                <m:sub>
                                  <m:r>
                                    <a:rPr lang="es-UY" sz="2400" b="1" i="1"/>
                                    <m:t>𝒕</m:t>
                                  </m:r>
                                  <m:r>
                                    <a:rPr lang="es-UY" sz="2400" b="1" i="1"/>
                                    <m:t>                                             </m:t>
                                  </m:r>
                                  <m:r>
                                    <a:rPr lang="es-UY" sz="2400" b="1" i="1"/>
                                    <m:t>𝒆𝒏</m:t>
                                  </m:r>
                                  <m:r>
                                    <a:rPr lang="es-UY" sz="2400" b="1" i="1"/>
                                    <m:t> </m:t>
                                  </m:r>
                                  <m:r>
                                    <a:rPr lang="es-UY" sz="2400" b="1" i="1"/>
                                    <m:t>𝒐𝒕𝒓𝒐</m:t>
                                  </m:r>
                                  <m:r>
                                    <a:rPr lang="es-UY" sz="2400" b="1" i="1"/>
                                    <m:t> </m:t>
                                  </m:r>
                                  <m:r>
                                    <a:rPr lang="es-UY" sz="2400" b="1" i="1"/>
                                    <m:t>𝒄𝒂𝒔𝒐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s-UY" sz="2400" b="1" i="1" dirty="0"/>
              </a:p>
            </p:txBody>
          </p:sp>
        </mc:Choice>
        <mc:Fallback>
          <p:sp>
            <p:nvSpPr>
              <p:cNvPr id="3" name="2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3364551"/>
                <a:ext cx="5961543" cy="91614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UY">
                    <a:noFill/>
                  </a:rPr>
                  <a:t> </a:t>
                </a:r>
                <a:endParaRPr lang="es-UY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intas">
  <a:themeElements>
    <a:clrScheme name="Cintas 1">
      <a:dk1>
        <a:srgbClr val="220011"/>
      </a:dk1>
      <a:lt1>
        <a:srgbClr val="FFFFCC"/>
      </a:lt1>
      <a:dk2>
        <a:srgbClr val="660033"/>
      </a:dk2>
      <a:lt2>
        <a:srgbClr val="FFCC00"/>
      </a:lt2>
      <a:accent1>
        <a:srgbClr val="CC0099"/>
      </a:accent1>
      <a:accent2>
        <a:srgbClr val="56002B"/>
      </a:accent2>
      <a:accent3>
        <a:srgbClr val="B8AAAD"/>
      </a:accent3>
      <a:accent4>
        <a:srgbClr val="DADAAE"/>
      </a:accent4>
      <a:accent5>
        <a:srgbClr val="E2AACA"/>
      </a:accent5>
      <a:accent6>
        <a:srgbClr val="4D0026"/>
      </a:accent6>
      <a:hlink>
        <a:srgbClr val="9C004E"/>
      </a:hlink>
      <a:folHlink>
        <a:srgbClr val="FF6600"/>
      </a:folHlink>
    </a:clrScheme>
    <a:fontScheme name="Cintas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non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s-E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non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s-E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Cintas 1">
        <a:dk1>
          <a:srgbClr val="220011"/>
        </a:dk1>
        <a:lt1>
          <a:srgbClr val="FFFFCC"/>
        </a:lt1>
        <a:dk2>
          <a:srgbClr val="660033"/>
        </a:dk2>
        <a:lt2>
          <a:srgbClr val="FFCC00"/>
        </a:lt2>
        <a:accent1>
          <a:srgbClr val="CC0099"/>
        </a:accent1>
        <a:accent2>
          <a:srgbClr val="56002B"/>
        </a:accent2>
        <a:accent3>
          <a:srgbClr val="B8AAAD"/>
        </a:accent3>
        <a:accent4>
          <a:srgbClr val="DADAAE"/>
        </a:accent4>
        <a:accent5>
          <a:srgbClr val="E2AACA"/>
        </a:accent5>
        <a:accent6>
          <a:srgbClr val="4D0026"/>
        </a:accent6>
        <a:hlink>
          <a:srgbClr val="9C004E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intas 2">
        <a:dk1>
          <a:srgbClr val="001600"/>
        </a:dk1>
        <a:lt1>
          <a:srgbClr val="669900"/>
        </a:lt1>
        <a:dk2>
          <a:srgbClr val="000000"/>
        </a:dk2>
        <a:lt2>
          <a:srgbClr val="006600"/>
        </a:lt2>
        <a:accent1>
          <a:srgbClr val="336600"/>
        </a:accent1>
        <a:accent2>
          <a:srgbClr val="89BA00"/>
        </a:accent2>
        <a:accent3>
          <a:srgbClr val="B8CAAA"/>
        </a:accent3>
        <a:accent4>
          <a:srgbClr val="001100"/>
        </a:accent4>
        <a:accent5>
          <a:srgbClr val="ADB8AA"/>
        </a:accent5>
        <a:accent6>
          <a:srgbClr val="7CA800"/>
        </a:accent6>
        <a:hlink>
          <a:srgbClr val="FFCC00"/>
        </a:hlink>
        <a:folHlink>
          <a:srgbClr val="FF7C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ntas 3">
        <a:dk1>
          <a:srgbClr val="000000"/>
        </a:dk1>
        <a:lt1>
          <a:srgbClr val="B2B2B2"/>
        </a:lt1>
        <a:dk2>
          <a:srgbClr val="000000"/>
        </a:dk2>
        <a:lt2>
          <a:srgbClr val="777777"/>
        </a:lt2>
        <a:accent1>
          <a:srgbClr val="CBCBCB"/>
        </a:accent1>
        <a:accent2>
          <a:srgbClr val="969696"/>
        </a:accent2>
        <a:accent3>
          <a:srgbClr val="D5D5D5"/>
        </a:accent3>
        <a:accent4>
          <a:srgbClr val="000000"/>
        </a:accent4>
        <a:accent5>
          <a:srgbClr val="E2E2E2"/>
        </a:accent5>
        <a:accent6>
          <a:srgbClr val="878787"/>
        </a:accent6>
        <a:hlink>
          <a:srgbClr val="333333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ntas 4">
        <a:dk1>
          <a:srgbClr val="000F1E"/>
        </a:dk1>
        <a:lt1>
          <a:srgbClr val="FFFFFF"/>
        </a:lt1>
        <a:dk2>
          <a:srgbClr val="003366"/>
        </a:dk2>
        <a:lt2>
          <a:srgbClr val="33CCCC"/>
        </a:lt2>
        <a:accent1>
          <a:srgbClr val="006699"/>
        </a:accent1>
        <a:accent2>
          <a:srgbClr val="003366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2D5C"/>
        </a:accent6>
        <a:hlink>
          <a:srgbClr val="0099CC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intas 5">
        <a:dk1>
          <a:srgbClr val="002F2E"/>
        </a:dk1>
        <a:lt1>
          <a:srgbClr val="FFFFFF"/>
        </a:lt1>
        <a:dk2>
          <a:srgbClr val="008080"/>
        </a:dk2>
        <a:lt2>
          <a:srgbClr val="66FFCC"/>
        </a:lt2>
        <a:accent1>
          <a:srgbClr val="0099CC"/>
        </a:accent1>
        <a:accent2>
          <a:srgbClr val="005250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4948"/>
        </a:accent6>
        <a:hlink>
          <a:srgbClr val="00CC99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intas 6">
        <a:dk1>
          <a:srgbClr val="000022"/>
        </a:dk1>
        <a:lt1>
          <a:srgbClr val="FFFFFF"/>
        </a:lt1>
        <a:dk2>
          <a:srgbClr val="000066"/>
        </a:dk2>
        <a:lt2>
          <a:srgbClr val="FFCC00"/>
        </a:lt2>
        <a:accent1>
          <a:srgbClr val="666699"/>
        </a:accent1>
        <a:accent2>
          <a:srgbClr val="000048"/>
        </a:accent2>
        <a:accent3>
          <a:srgbClr val="AAAAB8"/>
        </a:accent3>
        <a:accent4>
          <a:srgbClr val="DADADA"/>
        </a:accent4>
        <a:accent5>
          <a:srgbClr val="B8B8CA"/>
        </a:accent5>
        <a:accent6>
          <a:srgbClr val="000040"/>
        </a:accent6>
        <a:hlink>
          <a:srgbClr val="9999FF"/>
        </a:hlink>
        <a:folHlink>
          <a:srgbClr val="0000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Archivos de programa\Microsoft Office\Templates\Diseños de presentaciones\Cintas.pot</Template>
  <TotalTime>0</TotalTime>
  <Words>16242</Words>
  <Application>WPS Presentation</Application>
  <PresentationFormat>Presentación en pantalla (4:3)</PresentationFormat>
  <Paragraphs>900</Paragraphs>
  <Slides>73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3</vt:i4>
      </vt:variant>
    </vt:vector>
  </HeadingPairs>
  <TitlesOfParts>
    <vt:vector size="85" baseType="lpstr">
      <vt:lpstr>Arial</vt:lpstr>
      <vt:lpstr>SimSun</vt:lpstr>
      <vt:lpstr>Wingdings</vt:lpstr>
      <vt:lpstr>Times New Roman</vt:lpstr>
      <vt:lpstr>Microsoft YaHei</vt:lpstr>
      <vt:lpstr/>
      <vt:lpstr>Arial Unicode MS</vt:lpstr>
      <vt:lpstr>Symbol</vt:lpstr>
      <vt:lpstr>Cintas</vt:lpstr>
      <vt:lpstr>Equation.DSMT4</vt:lpstr>
      <vt:lpstr>Equation.DSMT4</vt:lpstr>
      <vt:lpstr>Equation.DSMT4</vt:lpstr>
      <vt:lpstr>EL MARCO INSTITUCIONAL Y LAS POLÍTICAS PÚBLICAS</vt:lpstr>
      <vt:lpstr>PowerPoint 演示文稿</vt:lpstr>
      <vt:lpstr>PowerPoint 演示文稿</vt:lpstr>
      <vt:lpstr>MARCO CONCEPTUAL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ARACTERIZACIÓN DE POLÍTICAS</vt:lpstr>
      <vt:lpstr>COSTOS DE TRANSACCIÓN Y POLÍTICAS ESPECÍFICAS</vt:lpstr>
      <vt:lpstr>PROCESO POLÍTICO: Institucionalidad política</vt:lpstr>
      <vt:lpstr>PROCESO POLÍTICO: Sistema de partidos</vt:lpstr>
      <vt:lpstr>PROCESO POLÍTICO: Burocracia</vt:lpstr>
      <vt:lpstr>PROCESO POLÍTICO: Sistema judicial</vt:lpstr>
      <vt:lpstr>PROCESO POLÍTICO: Grupos de interés</vt:lpstr>
      <vt:lpstr>PROCESOS DE POLICYMAKING</vt:lpstr>
      <vt:lpstr>PROCESOS DE POLICYMAKING</vt:lpstr>
      <vt:lpstr>PROCESOS DE POLICYMAKING</vt:lpstr>
      <vt:lpstr>PowerPoint 演示文稿</vt:lpstr>
      <vt:lpstr>DEBILIDAD INSTITUCIONAL</vt:lpstr>
      <vt:lpstr>PowerPoint 演示文稿</vt:lpstr>
      <vt:lpstr>PowerPoint 演示文稿</vt:lpstr>
      <vt:lpstr>INCENTIVOS PARA CONDUCTAS OPORTUNISTAS</vt:lpstr>
      <vt:lpstr>NECESIDAD DE CONTRIBUIR A LA CREDIBILIDAD REGULATORIA</vt:lpstr>
      <vt:lpstr>PowerPoint 演示文稿</vt:lpstr>
      <vt:lpstr>PowerPoint 演示文稿</vt:lpstr>
      <vt:lpstr>PowerPoint 演示文稿</vt:lpstr>
      <vt:lpstr>EL ROL DE LAS CAPACIDADES ADMINISTRATIVAS</vt:lpstr>
      <vt:lpstr>PowerPoint 演示文稿</vt:lpstr>
      <vt:lpstr>TRANSACCIONES REGULATORIAS</vt:lpstr>
      <vt:lpstr>CAPTURA REGULATORIA</vt:lpstr>
      <vt:lpstr>CAPTURA REGULATORIA</vt:lpstr>
      <vt:lpstr>MECANISMOS DE CONTROL</vt:lpstr>
      <vt:lpstr>PowerPoint 演示文稿</vt:lpstr>
      <vt:lpstr>HACIA EL ANÁLISIS DE LA INDEPENDENCIA REGULATORIA</vt:lpstr>
      <vt:lpstr>NIVEL “ADECUADO” DE INDEPENDENCIA</vt:lpstr>
      <vt:lpstr>ENFOQUE DE MÚLTIPLES PRINCIPALES - AGENTE</vt:lpstr>
      <vt:lpstr>PowerPoint 演示文稿</vt:lpstr>
      <vt:lpstr>INDEPENDENCIA Y TRANSPARENCIA</vt:lpstr>
      <vt:lpstr>PowerPoint 演示文稿</vt:lpstr>
      <vt:lpstr>Un marco conceptual para la ubicación de las políticas de competencia</vt:lpstr>
      <vt:lpstr>Un marco conceptual para la protección de los derechos ciudadanos en las relaciones económica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¿LEYES DE COMPETENCIA VS. REGULACIÓN?</vt:lpstr>
      <vt:lpstr>¿LEYES DE COMPETENCIA VS. REGULACIÓN?</vt:lpstr>
      <vt:lpstr>¿LEYES DE COMPETENCIA VS. REGULACIÓN?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L MARCO INSTITUCIONAL Y LAS POLÍTICAS PÚBLICAS</vt:lpstr>
    </vt:vector>
  </TitlesOfParts>
  <Company>URSE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Esc. Bergara</dc:creator>
  <cp:lastModifiedBy>Mario</cp:lastModifiedBy>
  <cp:revision>114</cp:revision>
  <dcterms:created xsi:type="dcterms:W3CDTF">2001-06-22T23:44:00Z</dcterms:created>
  <dcterms:modified xsi:type="dcterms:W3CDTF">2021-03-11T13:09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669</vt:lpwstr>
  </property>
</Properties>
</file>